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CCDB485" w14:textId="77777777" w:rsidR="006B5BBF" w:rsidRDefault="006B5BBF" w:rsidP="006B5BBF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Design, Synthesis And Cytotoxicity Of Pyrrolo[2,3-d]Pyrimidine Linked Diazospiro And Piperazine – Piperidine Libraries</w:t>
      </w:r>
    </w:p>
    <w:p w14:paraId="3E354F40" w14:textId="098D1BE6" w:rsidR="004434AB" w:rsidRDefault="004434AB" w:rsidP="00AF53E4">
      <w:pPr>
        <w:rPr>
          <w:rFonts w:ascii="Times New Roman" w:hAnsi="Times New Roman" w:cs="Times New Roman"/>
          <w:sz w:val="24"/>
          <w:szCs w:val="24"/>
        </w:rPr>
      </w:pPr>
      <w:r w:rsidRPr="00C920BA">
        <w:rPr>
          <w:rFonts w:ascii="Times New Roman" w:hAnsi="Times New Roman" w:cs="Times New Roman"/>
          <w:sz w:val="24"/>
          <w:szCs w:val="24"/>
          <w:lang w:val="en-US"/>
        </w:rPr>
        <w:t>Sridhar Guda,</w:t>
      </w:r>
      <w:r w:rsidRPr="00C920B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a,b</w:t>
      </w:r>
      <w:r w:rsidRPr="00C920B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2322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523221" w:rsidRPr="0052322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23221">
        <w:rPr>
          <w:rFonts w:ascii="Times New Roman" w:hAnsi="Times New Roman" w:cs="Times New Roman"/>
          <w:sz w:val="24"/>
          <w:szCs w:val="24"/>
          <w:lang w:val="en-US"/>
        </w:rPr>
        <w:t>Krishna Reddy</w:t>
      </w:r>
      <w:r w:rsidR="00C00354">
        <w:rPr>
          <w:rFonts w:ascii="Times New Roman" w:hAnsi="Times New Roman" w:cs="Times New Roman"/>
          <w:sz w:val="24"/>
          <w:szCs w:val="24"/>
          <w:lang w:val="en-US"/>
        </w:rPr>
        <w:t>.V</w:t>
      </w:r>
      <w:r w:rsidR="0052322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23221" w:rsidRPr="00C920B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b</w:t>
      </w:r>
      <w:r w:rsidR="0052322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F53E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ishnu Thumma,</w:t>
      </w:r>
      <w:r w:rsidRPr="005F488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c</w:t>
      </w:r>
      <w:r w:rsidR="00AF53E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920BA">
        <w:rPr>
          <w:rFonts w:ascii="Times New Roman" w:hAnsi="Times New Roman" w:cs="Times New Roman"/>
          <w:sz w:val="24"/>
          <w:szCs w:val="24"/>
          <w:lang w:val="en-US"/>
        </w:rPr>
        <w:t>Srilakshmi V Patri,</w:t>
      </w:r>
      <w:r w:rsidRPr="00C920B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a</w:t>
      </w:r>
      <w:r w:rsidRPr="00C920BA">
        <w:rPr>
          <w:rFonts w:ascii="Times New Roman" w:hAnsi="Times New Roman" w:cs="Times New Roman"/>
          <w:sz w:val="24"/>
          <w:szCs w:val="24"/>
          <w:lang w:val="en-US"/>
        </w:rPr>
        <w:t xml:space="preserve">* </w:t>
      </w:r>
      <w:r w:rsidR="00F570C4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570C4" w:rsidRPr="00F570C4">
        <w:rPr>
          <w:rFonts w:ascii="Times New Roman" w:hAnsi="Times New Roman" w:cs="Times New Roman"/>
          <w:sz w:val="24"/>
          <w:szCs w:val="24"/>
        </w:rPr>
        <w:t xml:space="preserve"> </w:t>
      </w:r>
      <w:r w:rsidR="00F570C4" w:rsidRPr="00CB57BC">
        <w:rPr>
          <w:rFonts w:ascii="Times New Roman" w:hAnsi="Times New Roman" w:cs="Times New Roman"/>
          <w:sz w:val="24"/>
          <w:szCs w:val="24"/>
        </w:rPr>
        <w:t>Santosh Kumar Guru</w:t>
      </w:r>
      <w:r w:rsidR="00F570C4">
        <w:rPr>
          <w:rFonts w:ascii="Times New Roman" w:hAnsi="Times New Roman" w:cs="Times New Roman"/>
          <w:sz w:val="24"/>
          <w:szCs w:val="24"/>
        </w:rPr>
        <w:t xml:space="preserve"> </w:t>
      </w:r>
      <w:r w:rsidR="00F570C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d.</w:t>
      </w:r>
    </w:p>
    <w:p w14:paraId="2DC16B32" w14:textId="77777777" w:rsidR="00AF53E4" w:rsidRPr="00AF53E4" w:rsidRDefault="00AF53E4" w:rsidP="00AF53E4">
      <w:pPr>
        <w:rPr>
          <w:rFonts w:ascii="Times New Roman" w:hAnsi="Times New Roman" w:cs="Times New Roman"/>
          <w:sz w:val="24"/>
          <w:szCs w:val="24"/>
        </w:rPr>
      </w:pPr>
    </w:p>
    <w:p w14:paraId="1E2E1601" w14:textId="0E1A914F" w:rsidR="004434AB" w:rsidRPr="00C920BA" w:rsidRDefault="004434AB" w:rsidP="00AF53E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920B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a</w:t>
      </w:r>
      <w:r w:rsidR="00F570C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Pr="00C920BA">
        <w:rPr>
          <w:rFonts w:ascii="Times New Roman" w:hAnsi="Times New Roman" w:cs="Times New Roman"/>
          <w:sz w:val="24"/>
          <w:szCs w:val="24"/>
          <w:lang w:val="en-US"/>
        </w:rPr>
        <w:t>Department of Chemistry, National Institute of Technology, Warangal - 5060004, Telangana, India.</w:t>
      </w:r>
    </w:p>
    <w:p w14:paraId="690EF057" w14:textId="4B78AC36" w:rsidR="004434AB" w:rsidRDefault="004434AB" w:rsidP="00AF53E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920B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b</w:t>
      </w:r>
      <w:r w:rsidR="00F570C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Pr="00C920BA">
        <w:rPr>
          <w:rFonts w:ascii="Times New Roman" w:hAnsi="Times New Roman" w:cs="Times New Roman"/>
          <w:sz w:val="24"/>
          <w:szCs w:val="24"/>
          <w:lang w:val="en-US"/>
        </w:rPr>
        <w:t xml:space="preserve">Aragen Life Sciences Pvt Ltd., Medicinal Chemistry Laboratory Division, IDA Mallapur, </w:t>
      </w:r>
      <w:r w:rsidR="00DA1C30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</w:t>
      </w:r>
      <w:r w:rsidR="00AF53E4">
        <w:rPr>
          <w:rFonts w:ascii="Times New Roman" w:hAnsi="Times New Roman" w:cs="Times New Roman"/>
          <w:sz w:val="24"/>
          <w:szCs w:val="24"/>
          <w:lang w:val="en-US"/>
        </w:rPr>
        <w:t xml:space="preserve">                 </w:t>
      </w:r>
      <w:r w:rsidRPr="00C920BA">
        <w:rPr>
          <w:rFonts w:ascii="Times New Roman" w:hAnsi="Times New Roman" w:cs="Times New Roman"/>
          <w:sz w:val="24"/>
          <w:szCs w:val="24"/>
          <w:lang w:val="en-US"/>
        </w:rPr>
        <w:t>Hyderabad – 500076, Telangana, India.</w:t>
      </w:r>
    </w:p>
    <w:p w14:paraId="7D271A7C" w14:textId="75151A05" w:rsidR="004434AB" w:rsidRDefault="004434AB" w:rsidP="00AF53E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F488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c</w:t>
      </w:r>
      <w:r w:rsidR="00F570C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Department of Sciences and Humanities, Matrusri Engineering College, Hyderabad – 500059, Telangana, India.</w:t>
      </w:r>
    </w:p>
    <w:p w14:paraId="25D2E308" w14:textId="6F737984" w:rsidR="00F570C4" w:rsidRDefault="00F570C4" w:rsidP="00AF53E4">
      <w:pPr>
        <w:jc w:val="center"/>
        <w:rPr>
          <w:rFonts w:ascii="Times New Roman" w:hAnsi="Times New Roman" w:cs="Times New Roman"/>
          <w:sz w:val="24"/>
          <w:szCs w:val="24"/>
          <w:lang w:val="en"/>
        </w:rPr>
      </w:pP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d </w:t>
      </w:r>
      <w:r w:rsidRPr="00CB57BC">
        <w:rPr>
          <w:rFonts w:ascii="Times New Roman" w:hAnsi="Times New Roman" w:cs="Times New Roman"/>
          <w:sz w:val="24"/>
          <w:szCs w:val="24"/>
          <w:lang w:val="en"/>
        </w:rPr>
        <w:t>National Institutes of Pharmaceutical Education and Research</w:t>
      </w:r>
      <w:r>
        <w:rPr>
          <w:rFonts w:ascii="Times New Roman" w:hAnsi="Times New Roman" w:cs="Times New Roman"/>
          <w:sz w:val="24"/>
          <w:szCs w:val="24"/>
          <w:lang w:val="en"/>
        </w:rPr>
        <w:t>, Hyderabad-</w:t>
      </w:r>
    </w:p>
    <w:p w14:paraId="265C7835" w14:textId="3C09BE5B" w:rsidR="00F570C4" w:rsidRPr="00CB57BC" w:rsidRDefault="00F570C4" w:rsidP="00AF53E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"/>
        </w:rPr>
        <w:t>500 037,</w:t>
      </w:r>
      <w:r w:rsidRPr="005672C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Telangana, India</w:t>
      </w:r>
    </w:p>
    <w:p w14:paraId="0E27BEE4" w14:textId="77777777" w:rsidR="00F570C4" w:rsidRPr="00C920BA" w:rsidRDefault="00F570C4" w:rsidP="004434AB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3FB1504F" w14:textId="558588A1" w:rsidR="006B5BBF" w:rsidRPr="00C920BA" w:rsidRDefault="00DA1C30" w:rsidP="00DA1C3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</w:t>
      </w:r>
      <w:r w:rsidR="006B5BBF">
        <w:rPr>
          <w:rFonts w:ascii="Times New Roman" w:hAnsi="Times New Roman" w:cs="Times New Roman"/>
          <w:sz w:val="24"/>
          <w:szCs w:val="24"/>
          <w:lang w:val="en-US"/>
        </w:rPr>
        <w:t xml:space="preserve">Correspond author email: </w:t>
      </w:r>
    </w:p>
    <w:p w14:paraId="4035EA9B" w14:textId="77777777" w:rsidR="006B5BBF" w:rsidRDefault="006B5BBF" w:rsidP="003864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1CEC87A1" w14:textId="77777777" w:rsidR="00A915FA" w:rsidRDefault="00A915FA" w:rsidP="003864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12DCE67" w14:textId="77777777" w:rsidR="00A915FA" w:rsidRDefault="00A915FA" w:rsidP="003864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F3B94FE" w14:textId="77777777" w:rsidR="00A915FA" w:rsidRDefault="00A915FA" w:rsidP="003864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3838353" w14:textId="77777777" w:rsidR="00A915FA" w:rsidRDefault="00A915FA" w:rsidP="003864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2F7590CE" w14:textId="77777777" w:rsidR="00A915FA" w:rsidRDefault="00A915FA" w:rsidP="003864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1578226F" w14:textId="49F26607" w:rsidR="00A915FA" w:rsidRDefault="00A915FA" w:rsidP="003864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  <w:sectPr w:rsidR="00A915FA" w:rsidSect="006B5BBF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b/>
          <w:bCs/>
          <w:sz w:val="24"/>
          <w:szCs w:val="24"/>
        </w:rPr>
        <w:t>Spectral Copies</w:t>
      </w:r>
    </w:p>
    <w:p w14:paraId="7F0134EA" w14:textId="2C4F6E2C" w:rsidR="00A066AD" w:rsidRDefault="00000000" w:rsidP="003864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2EB1E4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3" type="#_x0000_t75" style="position:absolute;left:0;text-align:left;margin-left:113.4pt;margin-top:94.8pt;width:162pt;height:183.6pt;z-index:251695104;mso-position-horizontal-relative:text;mso-position-vertical-relative:text">
            <v:imagedata r:id="rId4" o:title=""/>
          </v:shape>
          <o:OLEObject Type="Embed" ProgID="ChemDraw.Document.6.0" ShapeID="_x0000_s1053" DrawAspect="Content" ObjectID="_1841547227" r:id="rId5"/>
        </w:object>
      </w:r>
      <w:r w:rsidR="00A066AD" w:rsidRPr="00A066AD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14ED5D7" wp14:editId="7C8BAB37">
            <wp:extent cx="8724900" cy="3850508"/>
            <wp:effectExtent l="76200" t="76200" r="133350" b="131445"/>
            <wp:docPr id="1241784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17844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733963" cy="3854508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D3ABD40" w14:textId="0E370624" w:rsidR="00A066AD" w:rsidRDefault="00A066AD" w:rsidP="003864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R spectrum of </w:t>
      </w:r>
      <w:r w:rsidRPr="003B6D5F">
        <w:rPr>
          <w:rFonts w:ascii="Times New Roman" w:hAnsi="Times New Roman" w:cs="Times New Roman"/>
          <w:b/>
          <w:bCs/>
          <w:sz w:val="24"/>
          <w:szCs w:val="24"/>
        </w:rPr>
        <w:t>4-(2-((2-(trifluoromethyl)phenyl)sulfonyl)-2,7-diazaspiro[3.5]nonan-7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7a)</w:t>
      </w:r>
    </w:p>
    <w:p w14:paraId="2A997E0D" w14:textId="71705F34" w:rsidR="002F7117" w:rsidRDefault="00000000" w:rsidP="003864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2EB1E489">
          <v:shape id="_x0000_s1046" type="#_x0000_t75" style="position:absolute;left:0;text-align:left;margin-left:73.2pt;margin-top:28.8pt;width:162pt;height:183.6pt;z-index:251685888;mso-position-horizontal-relative:text;mso-position-vertical-relative:text">
            <v:imagedata r:id="rId4" o:title=""/>
          </v:shape>
          <o:OLEObject Type="Embed" ProgID="ChemDraw.Document.6.0" ShapeID="_x0000_s1046" DrawAspect="Content" ObjectID="_1841547228" r:id="rId7"/>
        </w:object>
      </w:r>
      <w:r w:rsidR="002F7117" w:rsidRPr="002F7117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05F7E03" wp14:editId="722D5F84">
            <wp:extent cx="8567267" cy="4610100"/>
            <wp:effectExtent l="76200" t="76200" r="139065" b="133350"/>
            <wp:docPr id="13073897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682" r="19660" b="203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5402" cy="4614478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2F5A4B" w14:textId="05956B87" w:rsidR="002F7117" w:rsidRDefault="002F7117" w:rsidP="003864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F711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3B6D5F">
        <w:rPr>
          <w:rFonts w:ascii="Times New Roman" w:hAnsi="Times New Roman" w:cs="Times New Roman"/>
          <w:b/>
          <w:bCs/>
          <w:sz w:val="24"/>
          <w:szCs w:val="24"/>
        </w:rPr>
        <w:t>4-(2-((2-(trifluoromethyl)phenyl)sulfonyl)-2,7-diazaspiro[3.5]nonan-7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</w:t>
      </w:r>
      <w:r w:rsidR="00B1589C">
        <w:rPr>
          <w:rFonts w:ascii="Times New Roman" w:hAnsi="Times New Roman" w:cs="Times New Roman"/>
          <w:b/>
          <w:bCs/>
          <w:sz w:val="24"/>
          <w:szCs w:val="24"/>
        </w:rPr>
        <w:t>7</w:t>
      </w:r>
      <w:r>
        <w:rPr>
          <w:rFonts w:ascii="Times New Roman" w:hAnsi="Times New Roman" w:cs="Times New Roman"/>
          <w:b/>
          <w:bCs/>
          <w:sz w:val="24"/>
          <w:szCs w:val="24"/>
        </w:rPr>
        <w:t>a)</w:t>
      </w:r>
    </w:p>
    <w:p w14:paraId="02507143" w14:textId="1F94FBBB" w:rsidR="002A285F" w:rsidRDefault="00000000" w:rsidP="002A285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2EB1E489">
          <v:shape id="_x0000_s1047" type="#_x0000_t75" style="position:absolute;left:0;text-align:left;margin-left:85.2pt;margin-top:40.8pt;width:162pt;height:183.6pt;z-index:251686912;mso-position-horizontal-relative:text;mso-position-vertical-relative:text">
            <v:imagedata r:id="rId4" o:title=""/>
          </v:shape>
          <o:OLEObject Type="Embed" ProgID="ChemDraw.Document.6.0" ShapeID="_x0000_s1047" DrawAspect="Content" ObjectID="_1841547229" r:id="rId9"/>
        </w:object>
      </w:r>
      <w:r w:rsidR="002A285F" w:rsidRPr="002A285F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3D53FB2" wp14:editId="3F9CEA79">
            <wp:extent cx="8427720" cy="5283194"/>
            <wp:effectExtent l="76200" t="76200" r="125730" b="127635"/>
            <wp:docPr id="10769621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711" r="19938" b="203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9971" cy="529087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A2E59F" w14:textId="5FD54355" w:rsidR="002A285F" w:rsidRDefault="002A285F" w:rsidP="002A285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F711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 NMR spectrum of </w:t>
      </w:r>
      <w:r w:rsidRPr="003B6D5F">
        <w:rPr>
          <w:rFonts w:ascii="Times New Roman" w:hAnsi="Times New Roman" w:cs="Times New Roman"/>
          <w:b/>
          <w:bCs/>
          <w:sz w:val="24"/>
          <w:szCs w:val="24"/>
        </w:rPr>
        <w:t>4-(2-((2-(trifluoromethyl)phenyl)sulfonyl)-2,7-diazaspiro[3.5]nonan-7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</w:t>
      </w:r>
      <w:r w:rsidR="00B1589C">
        <w:rPr>
          <w:rFonts w:ascii="Times New Roman" w:hAnsi="Times New Roman" w:cs="Times New Roman"/>
          <w:b/>
          <w:bCs/>
          <w:sz w:val="24"/>
          <w:szCs w:val="24"/>
        </w:rPr>
        <w:t>7</w:t>
      </w:r>
      <w:r>
        <w:rPr>
          <w:rFonts w:ascii="Times New Roman" w:hAnsi="Times New Roman" w:cs="Times New Roman"/>
          <w:b/>
          <w:bCs/>
          <w:sz w:val="24"/>
          <w:szCs w:val="24"/>
        </w:rPr>
        <w:t>a)</w:t>
      </w:r>
    </w:p>
    <w:p w14:paraId="11DD8E25" w14:textId="2EF48A3C" w:rsidR="002A285F" w:rsidRDefault="00000000" w:rsidP="00D97DC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0D0BA974">
          <v:shape id="_x0000_s1048" type="#_x0000_t75" style="position:absolute;left:0;text-align:left;margin-left:291.6pt;margin-top:58.2pt;width:162pt;height:196.8pt;z-index:251688960;mso-position-horizontal-relative:text;mso-position-vertical-relative:text">
            <v:imagedata r:id="rId11" o:title=""/>
          </v:shape>
          <o:OLEObject Type="Embed" ProgID="ChemDraw.Document.6.0" ShapeID="_x0000_s1048" DrawAspect="Content" ObjectID="_1841547230" r:id="rId12"/>
        </w:object>
      </w:r>
      <w:r w:rsidR="00D97DCF" w:rsidRPr="00D97DCF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C8BB389" wp14:editId="176C3F7F">
            <wp:extent cx="7932420" cy="5299037"/>
            <wp:effectExtent l="76200" t="76200" r="125730" b="130810"/>
            <wp:docPr id="10754774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547746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956699" cy="5315256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7072C841" w14:textId="70F916F9" w:rsidR="00D97DCF" w:rsidRDefault="00D97DCF" w:rsidP="00D97DC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3B6D5F">
        <w:rPr>
          <w:rFonts w:ascii="Times New Roman" w:hAnsi="Times New Roman" w:cs="Times New Roman"/>
          <w:b/>
          <w:bCs/>
          <w:sz w:val="24"/>
          <w:szCs w:val="24"/>
        </w:rPr>
        <w:t>4-(2-((2-(trifluoromethyl)phenyl)sulfonyl)-2,7-diazaspiro[3.5]nonan-7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</w:t>
      </w:r>
      <w:r w:rsidR="00B1589C">
        <w:rPr>
          <w:rFonts w:ascii="Times New Roman" w:hAnsi="Times New Roman" w:cs="Times New Roman"/>
          <w:b/>
          <w:bCs/>
          <w:sz w:val="24"/>
          <w:szCs w:val="24"/>
        </w:rPr>
        <w:t>7</w:t>
      </w:r>
      <w:r>
        <w:rPr>
          <w:rFonts w:ascii="Times New Roman" w:hAnsi="Times New Roman" w:cs="Times New Roman"/>
          <w:b/>
          <w:bCs/>
          <w:sz w:val="24"/>
          <w:szCs w:val="24"/>
        </w:rPr>
        <w:t>a)</w:t>
      </w:r>
    </w:p>
    <w:p w14:paraId="63F280E9" w14:textId="2ED20521" w:rsidR="008647B0" w:rsidRDefault="008647B0" w:rsidP="00D97DC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647B0"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 wp14:anchorId="4A1B9DF3" wp14:editId="560A422B">
            <wp:extent cx="8863330" cy="4646295"/>
            <wp:effectExtent l="76200" t="76200" r="128270" b="135255"/>
            <wp:docPr id="2837066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706658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4629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AED4A6C" w14:textId="76FAFCB1" w:rsidR="008647B0" w:rsidRDefault="008647B0" w:rsidP="008647B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HPLC of </w:t>
      </w:r>
      <w:r w:rsidRPr="003B6D5F">
        <w:rPr>
          <w:rFonts w:ascii="Times New Roman" w:hAnsi="Times New Roman" w:cs="Times New Roman"/>
          <w:b/>
          <w:bCs/>
          <w:sz w:val="24"/>
          <w:szCs w:val="24"/>
        </w:rPr>
        <w:t>4-(2-((2-(trifluoromethyl)phenyl)sulfonyl)-2,7-diazaspiro[3.5]nonan-7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</w:t>
      </w:r>
      <w:r w:rsidR="00B1589C">
        <w:rPr>
          <w:rFonts w:ascii="Times New Roman" w:hAnsi="Times New Roman" w:cs="Times New Roman"/>
          <w:b/>
          <w:bCs/>
          <w:sz w:val="24"/>
          <w:szCs w:val="24"/>
        </w:rPr>
        <w:t>7</w:t>
      </w:r>
      <w:r>
        <w:rPr>
          <w:rFonts w:ascii="Times New Roman" w:hAnsi="Times New Roman" w:cs="Times New Roman"/>
          <w:b/>
          <w:bCs/>
          <w:sz w:val="24"/>
          <w:szCs w:val="24"/>
        </w:rPr>
        <w:t>a)</w:t>
      </w:r>
    </w:p>
    <w:p w14:paraId="789A2CAE" w14:textId="137416CB" w:rsidR="0074191E" w:rsidRDefault="00000000" w:rsidP="008647B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33FE7642">
          <v:shape id="_x0000_s1054" type="#_x0000_t75" style="position:absolute;left:0;text-align:left;margin-left:407.4pt;margin-top:82.85pt;width:161.4pt;height:202.2pt;z-index:251696128;mso-position-horizontal-relative:text;mso-position-vertical-relative:text">
            <v:imagedata r:id="rId15" o:title=""/>
          </v:shape>
          <o:OLEObject Type="Embed" ProgID="ChemDraw.Document.6.0" ShapeID="_x0000_s1054" DrawAspect="Content" ObjectID="_1841547231" r:id="rId16"/>
        </w:object>
      </w:r>
      <w:r w:rsidR="0074191E" w:rsidRPr="0074191E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05844C54" wp14:editId="62391A91">
            <wp:extent cx="8863330" cy="3918585"/>
            <wp:effectExtent l="76200" t="76200" r="128270" b="139065"/>
            <wp:docPr id="8568649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864917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391858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24DC7B68" w14:textId="69C80414" w:rsidR="0074191E" w:rsidRDefault="0074191E" w:rsidP="0074191E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R spectrum of </w:t>
      </w:r>
      <w:r w:rsidRPr="00B8138B">
        <w:rPr>
          <w:rFonts w:ascii="Times New Roman" w:hAnsi="Times New Roman" w:cs="Times New Roman"/>
          <w:b/>
          <w:bCs/>
          <w:sz w:val="24"/>
          <w:szCs w:val="24"/>
        </w:rPr>
        <w:t>4-(2-((4-bromophenyl)sulfonyl)-2,7-diazaspiro[3.5]nonan-7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7b)</w:t>
      </w:r>
    </w:p>
    <w:p w14:paraId="407A09F3" w14:textId="77777777" w:rsidR="0074191E" w:rsidRDefault="0074191E" w:rsidP="008647B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481AE5C3" w14:textId="50A91D35" w:rsidR="008647B0" w:rsidRDefault="00000000" w:rsidP="00D97DC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33FE7642">
          <v:shape id="_x0000_s1050" type="#_x0000_t75" style="position:absolute;left:0;text-align:left;margin-left:107.4pt;margin-top:33.65pt;width:161.4pt;height:202.2pt;z-index:251691008;mso-position-horizontal-relative:text;mso-position-vertical-relative:text">
            <v:imagedata r:id="rId15" o:title=""/>
          </v:shape>
          <o:OLEObject Type="Embed" ProgID="ChemDraw.Document.6.0" ShapeID="_x0000_s1050" DrawAspect="Content" ObjectID="_1841547232" r:id="rId18"/>
        </w:object>
      </w:r>
      <w:r w:rsidR="00CA1212" w:rsidRPr="00CA1212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DF72EB2" wp14:editId="5B832B64">
            <wp:extent cx="8609399" cy="4564380"/>
            <wp:effectExtent l="76200" t="76200" r="134620" b="140970"/>
            <wp:docPr id="5200311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879" r="20031" b="203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4377" cy="456701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C43839" w14:textId="12FF6943" w:rsidR="00CA1212" w:rsidRDefault="00CA1212" w:rsidP="00D97DC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A1212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B8138B">
        <w:rPr>
          <w:rFonts w:ascii="Times New Roman" w:hAnsi="Times New Roman" w:cs="Times New Roman"/>
          <w:b/>
          <w:bCs/>
          <w:sz w:val="24"/>
          <w:szCs w:val="24"/>
        </w:rPr>
        <w:t>4-(2-((4-bromophenyl)sulfonyl)-2,7-diazaspiro[3.5]nonan-7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7b)</w:t>
      </w:r>
    </w:p>
    <w:p w14:paraId="7A72C26D" w14:textId="77777777" w:rsidR="007D13A0" w:rsidRDefault="007D13A0" w:rsidP="00D97DC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2C1D05C3" w14:textId="2670E522" w:rsidR="00D97DCF" w:rsidRDefault="00000000" w:rsidP="003864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33FE7642">
          <v:shape id="_x0000_s1051" type="#_x0000_t75" style="position:absolute;left:0;text-align:left;margin-left:119.4pt;margin-top:45.65pt;width:161.4pt;height:202.2pt;z-index:251692032;mso-position-horizontal-relative:text;mso-position-vertical-relative:text">
            <v:imagedata r:id="rId15" o:title=""/>
          </v:shape>
          <o:OLEObject Type="Embed" ProgID="ChemDraw.Document.6.0" ShapeID="_x0000_s1051" DrawAspect="Content" ObjectID="_1841547233" r:id="rId20"/>
        </w:object>
      </w:r>
      <w:r w:rsidR="007D13A0" w:rsidRPr="007D13A0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3D323A72" wp14:editId="7CBC5F78">
            <wp:extent cx="8575275" cy="5151120"/>
            <wp:effectExtent l="76200" t="76200" r="130810" b="125730"/>
            <wp:docPr id="62493068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168" r="19845" b="198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3223" cy="515589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695C51" w14:textId="4409CBF0" w:rsidR="007D13A0" w:rsidRDefault="007D13A0" w:rsidP="007D13A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A1212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 NMR spectrum of </w:t>
      </w:r>
      <w:r w:rsidRPr="00B8138B">
        <w:rPr>
          <w:rFonts w:ascii="Times New Roman" w:hAnsi="Times New Roman" w:cs="Times New Roman"/>
          <w:b/>
          <w:bCs/>
          <w:sz w:val="24"/>
          <w:szCs w:val="24"/>
        </w:rPr>
        <w:t>4-(2-((4-bromophenyl)sulfonyl)-2,7-diazaspiro[3.5]nonan-7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7b)</w:t>
      </w:r>
    </w:p>
    <w:p w14:paraId="04076419" w14:textId="14E19535" w:rsidR="007D13A0" w:rsidRDefault="00000000" w:rsidP="007D13A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402DFFCA">
          <v:shape id="_x0000_s1052" type="#_x0000_t75" style="position:absolute;left:0;text-align:left;margin-left:316.2pt;margin-top:32.4pt;width:161.4pt;height:214.8pt;z-index:251694080;mso-position-horizontal-relative:text;mso-position-vertical-relative:text">
            <v:imagedata r:id="rId22" o:title=""/>
          </v:shape>
          <o:OLEObject Type="Embed" ProgID="ChemDraw.Document.6.0" ShapeID="_x0000_s1052" DrawAspect="Content" ObjectID="_1841547234" r:id="rId23"/>
        </w:object>
      </w:r>
      <w:r w:rsidR="005A0EF9" w:rsidRPr="005A0EF9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0629C3D7" wp14:editId="160B3EA0">
            <wp:extent cx="8732520" cy="3656797"/>
            <wp:effectExtent l="76200" t="76200" r="125730" b="134620"/>
            <wp:docPr id="18437556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755666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740378" cy="366008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8D234B1" w14:textId="023AE5D1" w:rsidR="00366B13" w:rsidRDefault="00366B13" w:rsidP="007D13A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B8138B">
        <w:rPr>
          <w:rFonts w:ascii="Times New Roman" w:hAnsi="Times New Roman" w:cs="Times New Roman"/>
          <w:b/>
          <w:bCs/>
          <w:sz w:val="24"/>
          <w:szCs w:val="24"/>
        </w:rPr>
        <w:t>4-(2-((4-bromophenyl)sulfonyl)-2,7-diazaspiro[3.5]nonan-7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7b)</w:t>
      </w:r>
    </w:p>
    <w:p w14:paraId="1DA0A1C6" w14:textId="133A4086" w:rsidR="00165CF8" w:rsidRDefault="00000000" w:rsidP="007D13A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294F6E9C">
          <v:shape id="_x0000_s1055" type="#_x0000_t75" style="position:absolute;left:0;text-align:left;margin-left:274.7pt;margin-top:100.8pt;width:56.4pt;height:166.8pt;z-index:251698176;mso-position-horizontal-relative:text;mso-position-vertical-relative:text">
            <v:imagedata r:id="rId25" o:title=""/>
          </v:shape>
          <o:OLEObject Type="Embed" ProgID="ChemDraw.Document.6.0" ShapeID="_x0000_s1055" DrawAspect="Content" ObjectID="_1841547235" r:id="rId26"/>
        </w:object>
      </w:r>
      <w:r w:rsidR="00165CF8" w:rsidRPr="00165CF8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91C6E8B" wp14:editId="393A5EC2">
            <wp:extent cx="8863330" cy="3932555"/>
            <wp:effectExtent l="76200" t="76200" r="128270" b="125095"/>
            <wp:docPr id="86982684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826849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393255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533DDC26" w14:textId="36560650" w:rsidR="00386445" w:rsidRDefault="00165CF8" w:rsidP="00E20FB1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R spectrum of </w:t>
      </w:r>
      <w:r w:rsidRPr="005F263C">
        <w:rPr>
          <w:rFonts w:ascii="Times New Roman" w:hAnsi="Times New Roman" w:cs="Times New Roman"/>
          <w:b/>
          <w:bCs/>
          <w:sz w:val="24"/>
          <w:szCs w:val="24"/>
        </w:rPr>
        <w:t>4-(2-((3-bromophenyl)sulfonyl)-2,7-diazaspiro[3.5]nonan-7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7c)</w:t>
      </w:r>
    </w:p>
    <w:p w14:paraId="4FDBAC28" w14:textId="51B7FC8F" w:rsidR="00E312D1" w:rsidRDefault="00000000" w:rsidP="00E20FB1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5E6A326E">
          <v:shape id="_x0000_s1056" type="#_x0000_t75" style="position:absolute;left:0;text-align:left;margin-left:67.2pt;margin-top:42pt;width:161.4pt;height:187.8pt;z-index:251700224;mso-position-horizontal-relative:text;mso-position-vertical-relative:text">
            <v:imagedata r:id="rId28" o:title=""/>
          </v:shape>
          <o:OLEObject Type="Embed" ProgID="ChemDraw.Document.6.0" ShapeID="_x0000_s1056" DrawAspect="Content" ObjectID="_1841547236" r:id="rId29"/>
        </w:object>
      </w:r>
      <w:r w:rsidR="00E312D1" w:rsidRPr="00E312D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01EE078" wp14:editId="745B8A21">
            <wp:extent cx="8343900" cy="5150200"/>
            <wp:effectExtent l="76200" t="76200" r="133350" b="127000"/>
            <wp:docPr id="143641736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110" r="19288" b="204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5071" cy="515709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F77FB2" w14:textId="61183C23" w:rsidR="00E312D1" w:rsidRDefault="00E312D1" w:rsidP="00E312D1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312D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5F263C">
        <w:rPr>
          <w:rFonts w:ascii="Times New Roman" w:hAnsi="Times New Roman" w:cs="Times New Roman"/>
          <w:b/>
          <w:bCs/>
          <w:sz w:val="24"/>
          <w:szCs w:val="24"/>
        </w:rPr>
        <w:t>4-(2-((3-bromophenyl)sulfonyl)-2,7-diazaspiro[3.5]nonan-7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7c)</w:t>
      </w:r>
    </w:p>
    <w:p w14:paraId="64078EA0" w14:textId="0F61089A" w:rsidR="00E312D1" w:rsidRDefault="00000000" w:rsidP="00496C79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5E6A326E">
          <v:shape id="_x0000_s1057" type="#_x0000_t75" style="position:absolute;left:0;text-align:left;margin-left:79.2pt;margin-top:54pt;width:161.4pt;height:187.8pt;z-index:251701248;mso-position-horizontal-relative:text;mso-position-vertical-relative:text">
            <v:imagedata r:id="rId28" o:title=""/>
          </v:shape>
          <o:OLEObject Type="Embed" ProgID="ChemDraw.Document.6.0" ShapeID="_x0000_s1057" DrawAspect="Content" ObjectID="_1841547237" r:id="rId31"/>
        </w:object>
      </w:r>
      <w:r w:rsidR="00496C79" w:rsidRPr="00496C79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0644BD9B" wp14:editId="0667172F">
            <wp:extent cx="8252253" cy="5227320"/>
            <wp:effectExtent l="76200" t="76200" r="130175" b="125730"/>
            <wp:docPr id="178063596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17" r="19938" b="195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6531" cy="523636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65E73C" w14:textId="7D3FEDBF" w:rsidR="00496C79" w:rsidRDefault="00496C79" w:rsidP="00496C7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312D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 NMR spectrum of </w:t>
      </w:r>
      <w:r w:rsidRPr="005F263C">
        <w:rPr>
          <w:rFonts w:ascii="Times New Roman" w:hAnsi="Times New Roman" w:cs="Times New Roman"/>
          <w:b/>
          <w:bCs/>
          <w:sz w:val="24"/>
          <w:szCs w:val="24"/>
        </w:rPr>
        <w:t>4-(2-((3-bromophenyl)sulfonyl)-2,7-diazaspiro[3.5]nonan-7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7c)</w:t>
      </w:r>
    </w:p>
    <w:p w14:paraId="4F9355F8" w14:textId="53B0B463" w:rsidR="0041109A" w:rsidRDefault="00000000" w:rsidP="00005590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68F0924C">
          <v:shape id="_x0000_s1058" type="#_x0000_t75" style="position:absolute;left:0;text-align:left;margin-left:397.2pt;margin-top:54.6pt;width:161.4pt;height:200.4pt;z-index:251703296;mso-position-horizontal-relative:text;mso-position-vertical-relative:text">
            <v:imagedata r:id="rId33" o:title=""/>
          </v:shape>
          <o:OLEObject Type="Embed" ProgID="ChemDraw.Document.6.0" ShapeID="_x0000_s1058" DrawAspect="Content" ObjectID="_1841547238" r:id="rId34"/>
        </w:object>
      </w:r>
      <w:r w:rsidR="00070B78" w:rsidRPr="00070B78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0335D1F3" wp14:editId="41A3F62F">
            <wp:extent cx="7574280" cy="5312827"/>
            <wp:effectExtent l="76200" t="76200" r="140970" b="135890"/>
            <wp:docPr id="690954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95459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7583449" cy="531925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6B8C3D75" w14:textId="7E75CAB6" w:rsidR="00005590" w:rsidRDefault="00005590" w:rsidP="0000559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5F263C">
        <w:rPr>
          <w:rFonts w:ascii="Times New Roman" w:hAnsi="Times New Roman" w:cs="Times New Roman"/>
          <w:b/>
          <w:bCs/>
          <w:sz w:val="24"/>
          <w:szCs w:val="24"/>
        </w:rPr>
        <w:t>4-(2-((3-bromophenyl)sulfonyl)-2,7-diazaspiro[3.5]nonan-7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7c)</w:t>
      </w:r>
    </w:p>
    <w:p w14:paraId="7D38150B" w14:textId="77777777" w:rsidR="00005590" w:rsidRDefault="00005590" w:rsidP="00496C7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F6511BA" w14:textId="6375EEE5" w:rsidR="00496C79" w:rsidRDefault="00005590" w:rsidP="00FA0AD9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05590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3E5ABDF4" wp14:editId="6D35B8E7">
            <wp:extent cx="8863330" cy="4639310"/>
            <wp:effectExtent l="76200" t="76200" r="128270" b="142240"/>
            <wp:docPr id="112832987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329872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63931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3E414FAF" w14:textId="44EF318E" w:rsidR="00005590" w:rsidRDefault="00005590" w:rsidP="0000559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HPLC of </w:t>
      </w:r>
      <w:r w:rsidRPr="005F263C">
        <w:rPr>
          <w:rFonts w:ascii="Times New Roman" w:hAnsi="Times New Roman" w:cs="Times New Roman"/>
          <w:b/>
          <w:bCs/>
          <w:sz w:val="24"/>
          <w:szCs w:val="24"/>
        </w:rPr>
        <w:t>4-(2-((3-bromophenyl)sulfonyl)-2,7-diazaspiro[3.5]nonan-7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7c)</w:t>
      </w:r>
    </w:p>
    <w:p w14:paraId="29878887" w14:textId="194FE73B" w:rsidR="008432A8" w:rsidRDefault="00000000" w:rsidP="0000559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6A08E1EE">
          <v:shape id="_x0000_s1059" type="#_x0000_t75" style="position:absolute;left:0;text-align:left;margin-left:257.3pt;margin-top:88.2pt;width:56.4pt;height:154.2pt;z-index:251705344;mso-position-horizontal-relative:text;mso-position-vertical-relative:text">
            <v:imagedata r:id="rId37" o:title=""/>
          </v:shape>
          <o:OLEObject Type="Embed" ProgID="ChemDraw.Document.6.0" ShapeID="_x0000_s1059" DrawAspect="Content" ObjectID="_1841547239" r:id="rId38"/>
        </w:object>
      </w:r>
      <w:r w:rsidR="00FD40BA" w:rsidRPr="00FD40BA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386EA26D" wp14:editId="4B15D47E">
            <wp:extent cx="8694420" cy="3822106"/>
            <wp:effectExtent l="76200" t="76200" r="125730" b="140335"/>
            <wp:docPr id="2802159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215954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8699527" cy="382435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6B989EBC" w14:textId="3C337F73" w:rsidR="003E2326" w:rsidRDefault="003E2326" w:rsidP="0000559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R spectrum of </w:t>
      </w:r>
      <w:r w:rsidRPr="00EE0598">
        <w:rPr>
          <w:rFonts w:ascii="Times New Roman" w:hAnsi="Times New Roman" w:cs="Times New Roman"/>
          <w:b/>
          <w:bCs/>
          <w:sz w:val="24"/>
          <w:szCs w:val="24"/>
        </w:rPr>
        <w:t>4-(2-((cyclopropylmethyl)sulfonyl)-2,7-diazaspiro[3.5]nonan-7-yl)-7H-pyrrolo[2,3-d]pyrimidine (7d)</w:t>
      </w:r>
    </w:p>
    <w:p w14:paraId="733D8CBE" w14:textId="2BA85BF3" w:rsidR="00FA2CFD" w:rsidRDefault="00000000" w:rsidP="00022518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6FB6F155">
          <v:shape id="_x0000_s1060" type="#_x0000_t75" style="position:absolute;left:0;text-align:left;margin-left:299.4pt;margin-top:61.2pt;width:151.2pt;height:174.6pt;z-index:251708416;mso-position-horizontal-relative:text;mso-position-vertical-relative:text">
            <v:imagedata r:id="rId40" o:title=""/>
          </v:shape>
          <o:OLEObject Type="Embed" ProgID="ChemDraw.Document.6.0" ShapeID="_x0000_s1060" DrawAspect="Content" ObjectID="_1841547240" r:id="rId41"/>
        </w:object>
      </w:r>
      <w:r w:rsidR="00FA2CFD" w:rsidRPr="00FA2CFD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706368" behindDoc="0" locked="0" layoutInCell="1" allowOverlap="1" wp14:anchorId="679B53AD" wp14:editId="770C0EE5">
            <wp:simplePos x="0" y="0"/>
            <wp:positionH relativeFrom="column">
              <wp:posOffset>350520</wp:posOffset>
            </wp:positionH>
            <wp:positionV relativeFrom="paragraph">
              <wp:posOffset>403860</wp:posOffset>
            </wp:positionV>
            <wp:extent cx="3253740" cy="1356360"/>
            <wp:effectExtent l="0" t="0" r="0" b="0"/>
            <wp:wrapNone/>
            <wp:docPr id="43639103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6" t="35844" r="19629" b="179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74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2CFD" w:rsidRPr="00FA2CFD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BFB66E3" wp14:editId="0E0C54B1">
            <wp:extent cx="8100060" cy="5274458"/>
            <wp:effectExtent l="76200" t="76200" r="129540" b="135890"/>
            <wp:docPr id="13666622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1" t="5185" r="19846" b="203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6988" cy="527896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9953FC" w14:textId="1D7B2BF1" w:rsidR="00022518" w:rsidRDefault="00022518" w:rsidP="0000559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2251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EE0598">
        <w:rPr>
          <w:rFonts w:ascii="Times New Roman" w:hAnsi="Times New Roman" w:cs="Times New Roman"/>
          <w:b/>
          <w:bCs/>
          <w:sz w:val="24"/>
          <w:szCs w:val="24"/>
        </w:rPr>
        <w:t>4-(2-((cyclopropylmethyl)sulfonyl)-2,7-diazaspiro[3.5]nonan-7-yl)-7H-pyrrolo[2,3-d]pyrimidine (7d)</w:t>
      </w:r>
    </w:p>
    <w:p w14:paraId="5E8E6511" w14:textId="112371D3" w:rsidR="0033678F" w:rsidRDefault="00000000" w:rsidP="0033678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6FB6F155">
          <v:shape id="_x0000_s1061" type="#_x0000_t75" style="position:absolute;left:0;text-align:left;margin-left:311.4pt;margin-top:73.2pt;width:151.2pt;height:174.6pt;z-index:251709440;mso-position-horizontal-relative:text;mso-position-vertical-relative:text">
            <v:imagedata r:id="rId40" o:title=""/>
          </v:shape>
          <o:OLEObject Type="Embed" ProgID="ChemDraw.Document.6.0" ShapeID="_x0000_s1061" DrawAspect="Content" ObjectID="_1841547241" r:id="rId44"/>
        </w:object>
      </w:r>
      <w:r w:rsidR="0033678F" w:rsidRPr="0033678F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F28D47D" wp14:editId="014FC9AE">
            <wp:extent cx="8681720" cy="5303520"/>
            <wp:effectExtent l="76200" t="76200" r="138430" b="125730"/>
            <wp:docPr id="117494450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18" r="19938" b="203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1340" cy="530939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2842D5" w14:textId="3837DA90" w:rsidR="0033678F" w:rsidRDefault="0033678F" w:rsidP="0033678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2251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 NMR spectrum of </w:t>
      </w:r>
      <w:r w:rsidRPr="00EE0598">
        <w:rPr>
          <w:rFonts w:ascii="Times New Roman" w:hAnsi="Times New Roman" w:cs="Times New Roman"/>
          <w:b/>
          <w:bCs/>
          <w:sz w:val="24"/>
          <w:szCs w:val="24"/>
        </w:rPr>
        <w:t>4-(2-((cyclopropylmethyl)sulfonyl)-2,7-diazaspiro[3.5]nonan-7-yl)-7H-pyrrolo[2,3-d]pyrimidine (7d)</w:t>
      </w:r>
    </w:p>
    <w:p w14:paraId="78505E5F" w14:textId="0A04F25C" w:rsidR="00005590" w:rsidRDefault="00E51E35" w:rsidP="00E20FB1">
      <w:pPr>
        <w:jc w:val="center"/>
      </w:pPr>
      <w:r>
        <w:object w:dxaOrig="3027" w:dyaOrig="3757" w14:anchorId="16E5D40F">
          <v:shape id="_x0000_i1040" type="#_x0000_t75" style="width:151.2pt;height:187.8pt" o:ole="">
            <v:imagedata r:id="rId46" o:title=""/>
          </v:shape>
          <o:OLEObject Type="Embed" ProgID="ChemDraw.Document.6.0" ShapeID="_x0000_i1040" DrawAspect="Content" ObjectID="_1841547218" r:id="rId47"/>
        </w:object>
      </w:r>
      <w:r w:rsidR="00FD40BA" w:rsidRPr="00FD40BA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3C35C36C" wp14:editId="6B0ACDBA">
            <wp:extent cx="8863330" cy="2821940"/>
            <wp:effectExtent l="76200" t="76200" r="128270" b="130810"/>
            <wp:docPr id="19659162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916252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282194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09BADBE" w14:textId="158E24CE" w:rsidR="00E51E35" w:rsidRDefault="00E51E35" w:rsidP="00E51E3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EE0598">
        <w:rPr>
          <w:rFonts w:ascii="Times New Roman" w:hAnsi="Times New Roman" w:cs="Times New Roman"/>
          <w:b/>
          <w:bCs/>
          <w:sz w:val="24"/>
          <w:szCs w:val="24"/>
        </w:rPr>
        <w:t>4-(2-((cyclopropylmethyl)sulfonyl)-2,7-diazaspiro[3.5]nonan-7-yl)-7H-pyrrolo[2,3-d]pyrimidine (7d)</w:t>
      </w:r>
    </w:p>
    <w:p w14:paraId="6E6555DB" w14:textId="0769705D" w:rsidR="00E51E35" w:rsidRDefault="00000000" w:rsidP="00E20FB1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</w:rPr>
        <w:lastRenderedPageBreak/>
        <w:object w:dxaOrig="1440" w:dyaOrig="1440" w14:anchorId="48FDF3B8">
          <v:shape id="_x0000_s1062" type="#_x0000_t75" style="position:absolute;left:0;text-align:left;margin-left:488.9pt;margin-top:108pt;width:56.4pt;height:155.4pt;z-index:251711488;mso-position-horizontal-relative:text;mso-position-vertical-relative:text">
            <v:imagedata r:id="rId49" o:title=""/>
          </v:shape>
          <o:OLEObject Type="Embed" ProgID="ChemDraw.Document.6.0" ShapeID="_x0000_s1062" DrawAspect="Content" ObjectID="_1841547242" r:id="rId50"/>
        </w:object>
      </w:r>
      <w:r w:rsidR="003C7A06" w:rsidRPr="003C7A0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C7A06" w:rsidRPr="003C7A06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3F16E2C8" wp14:editId="32602586">
            <wp:extent cx="8702040" cy="3833561"/>
            <wp:effectExtent l="76200" t="76200" r="137160" b="128905"/>
            <wp:docPr id="4580300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030019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8706058" cy="383533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7E119F0F" w14:textId="73253605" w:rsidR="003C7A06" w:rsidRDefault="003C7A06" w:rsidP="00E20FB1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R spectrum of </w:t>
      </w:r>
      <w:r w:rsidRPr="001B3004">
        <w:rPr>
          <w:rFonts w:ascii="Times New Roman" w:hAnsi="Times New Roman" w:cs="Times New Roman"/>
          <w:b/>
          <w:bCs/>
          <w:sz w:val="24"/>
          <w:szCs w:val="24"/>
        </w:rPr>
        <w:t>4-(2-(propylsulfonyl)-2,7-diazaspiro[3.5]nonan-7-yl)-7H-pyrrolo[2,3-d]pyrimidine (7e)</w:t>
      </w:r>
    </w:p>
    <w:p w14:paraId="2C96313A" w14:textId="557B243B" w:rsidR="00C32E73" w:rsidRDefault="00000000" w:rsidP="00E20FB1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5E4FE97A">
          <v:shape id="_x0000_s1063" type="#_x0000_t75" style="position:absolute;left:0;text-align:left;margin-left:90.6pt;margin-top:47.4pt;width:151.2pt;height:175.8pt;z-index:251713536;mso-position-horizontal-relative:text;mso-position-vertical-relative:text">
            <v:imagedata r:id="rId52" o:title=""/>
          </v:shape>
          <o:OLEObject Type="Embed" ProgID="ChemDraw.Document.6.0" ShapeID="_x0000_s1063" DrawAspect="Content" ObjectID="_1841547243" r:id="rId53"/>
        </w:object>
      </w:r>
      <w:r w:rsidR="00C32E73" w:rsidRPr="00C32E7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567E9ED7" wp14:editId="2C3A4592">
            <wp:extent cx="8506173" cy="5013960"/>
            <wp:effectExtent l="76200" t="76200" r="142875" b="129540"/>
            <wp:docPr id="63246971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 rotWithShape="1"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566" r="19103" b="20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14431" cy="5018828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9F678D" w14:textId="5D622107" w:rsidR="00077EDA" w:rsidRDefault="00077EDA" w:rsidP="00E20FB1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77EDA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1B3004">
        <w:rPr>
          <w:rFonts w:ascii="Times New Roman" w:hAnsi="Times New Roman" w:cs="Times New Roman"/>
          <w:b/>
          <w:bCs/>
          <w:sz w:val="24"/>
          <w:szCs w:val="24"/>
        </w:rPr>
        <w:t>4-(2-(propylsulfonyl)-2,7-diazaspiro[3.5]nonan-7-yl)-7H-pyrrolo[2,3-d]pyrimidine (7e)</w:t>
      </w:r>
    </w:p>
    <w:p w14:paraId="62B21867" w14:textId="31E39511" w:rsidR="00CB34A6" w:rsidRDefault="00000000" w:rsidP="00E20FB1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5E4FE97A">
          <v:shape id="_x0000_s1064" type="#_x0000_t75" style="position:absolute;left:0;text-align:left;margin-left:102.6pt;margin-top:59.4pt;width:151.2pt;height:175.8pt;z-index:251714560;mso-position-horizontal-relative:text;mso-position-vertical-relative:text">
            <v:imagedata r:id="rId52" o:title=""/>
          </v:shape>
          <o:OLEObject Type="Embed" ProgID="ChemDraw.Document.6.0" ShapeID="_x0000_s1064" DrawAspect="Content" ObjectID="_1841547244" r:id="rId55"/>
        </w:object>
      </w:r>
      <w:r w:rsidR="00CB34A6" w:rsidRPr="00CB34A6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7128856" wp14:editId="6866208D">
            <wp:extent cx="8061960" cy="5191343"/>
            <wp:effectExtent l="76200" t="76200" r="129540" b="142875"/>
            <wp:docPr id="118339009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17" r="19752" b="202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67287" cy="519477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1F7F8F" w14:textId="6CE2467E" w:rsidR="00CB34A6" w:rsidRDefault="00CB34A6" w:rsidP="00CB34A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77EDA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 NMR spectrum of </w:t>
      </w:r>
      <w:r w:rsidRPr="001B3004">
        <w:rPr>
          <w:rFonts w:ascii="Times New Roman" w:hAnsi="Times New Roman" w:cs="Times New Roman"/>
          <w:b/>
          <w:bCs/>
          <w:sz w:val="24"/>
          <w:szCs w:val="24"/>
        </w:rPr>
        <w:t>4-(2-(propylsulfonyl)-2,7-diazaspiro[3.5]nonan-7-yl)-7H-pyrrolo[2,3-d]pyrimidine (7e)</w:t>
      </w:r>
    </w:p>
    <w:p w14:paraId="14F9F3FB" w14:textId="612B4E9E" w:rsidR="004E5BA2" w:rsidRDefault="004E5BA2" w:rsidP="00E20FB1">
      <w:pPr>
        <w:jc w:val="center"/>
      </w:pPr>
      <w:r>
        <w:object w:dxaOrig="3027" w:dyaOrig="3781" w14:anchorId="45D03FC5">
          <v:shape id="_x0000_i1044" type="#_x0000_t75" style="width:151.2pt;height:189pt" o:ole="">
            <v:imagedata r:id="rId57" o:title=""/>
          </v:shape>
          <o:OLEObject Type="Embed" ProgID="ChemDraw.Document.6.0" ShapeID="_x0000_i1044" DrawAspect="Content" ObjectID="_1841547219" r:id="rId58"/>
        </w:object>
      </w:r>
      <w:r w:rsidRPr="004E5BA2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599FC8F8" wp14:editId="2318F9FE">
            <wp:extent cx="8863330" cy="2247900"/>
            <wp:effectExtent l="76200" t="76200" r="128270" b="133350"/>
            <wp:docPr id="20071213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7121308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224790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6DCB7217" w14:textId="36EDF6D9" w:rsidR="004E5BA2" w:rsidRDefault="004E5BA2" w:rsidP="004E5BA2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1B3004">
        <w:rPr>
          <w:rFonts w:ascii="Times New Roman" w:hAnsi="Times New Roman" w:cs="Times New Roman"/>
          <w:b/>
          <w:bCs/>
          <w:sz w:val="24"/>
          <w:szCs w:val="24"/>
        </w:rPr>
        <w:t>4-(2-(propylsulfonyl)-2,7-diazaspiro[3.5]nonan-7-yl)-7H-pyrrolo[2,3-d]pyrimidine (7e)</w:t>
      </w:r>
    </w:p>
    <w:p w14:paraId="0D3F5D95" w14:textId="77777777" w:rsidR="004E5BA2" w:rsidRDefault="004E5BA2" w:rsidP="00E20FB1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F8C8BF9" w14:textId="5548A2FB" w:rsidR="00BC14B5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</w:rPr>
        <w:lastRenderedPageBreak/>
        <w:object w:dxaOrig="1440" w:dyaOrig="1440" w14:anchorId="1167778D">
          <v:shape id="_x0000_s1084" type="#_x0000_t75" style="position:absolute;left:0;text-align:left;margin-left:211.95pt;margin-top:109.2pt;width:125.4pt;height:160.8pt;z-index:251735040;mso-position-horizontal-relative:text;mso-position-vertical-relative:text">
            <v:imagedata r:id="rId60" o:title=""/>
          </v:shape>
          <o:OLEObject Type="Embed" ProgID="ChemDraw.Document.6.0" ShapeID="_x0000_s1084" DrawAspect="Content" ObjectID="_1841547245" r:id="rId61"/>
        </w:object>
      </w:r>
      <w:r w:rsidR="00BF4F10" w:rsidRPr="00BF4F1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BC14B5" w:rsidRPr="00BC14B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B6DEE4D" wp14:editId="1E6825F6">
            <wp:extent cx="8863330" cy="3947160"/>
            <wp:effectExtent l="76200" t="76200" r="128270" b="129540"/>
            <wp:docPr id="139513809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5138098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394716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B3E896B" w14:textId="022EC853" w:rsidR="00BF4F10" w:rsidRDefault="00BF4F1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R spectrum of </w:t>
      </w:r>
      <w:r w:rsidRPr="00D52298">
        <w:rPr>
          <w:rFonts w:ascii="Times New Roman" w:hAnsi="Times New Roman" w:cs="Times New Roman"/>
          <w:b/>
          <w:bCs/>
          <w:sz w:val="24"/>
          <w:szCs w:val="24"/>
        </w:rPr>
        <w:t>4-(4-((1-((2-(trifluoromethyl)phenyl)sulfonyl)piperidin-4-yl)methyl)piperazin-1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12a)</w:t>
      </w:r>
    </w:p>
    <w:p w14:paraId="05F90B10" w14:textId="600BFBB1" w:rsidR="00333CF7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7A8DB87B">
          <v:shape id="_x0000_s1085" type="#_x0000_t75" style="position:absolute;left:0;text-align:left;margin-left:42.6pt;margin-top:21pt;width:162pt;height:181.2pt;z-index:251737088;mso-position-horizontal-relative:text;mso-position-vertical-relative:text">
            <v:imagedata r:id="rId63" o:title=""/>
          </v:shape>
          <o:OLEObject Type="Embed" ProgID="ChemDraw.Document.6.0" ShapeID="_x0000_s1085" DrawAspect="Content" ObjectID="_1841547246" r:id="rId64"/>
        </w:object>
      </w:r>
      <w:r w:rsidR="00333CF7" w:rsidRPr="00333CF7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38198BE8" wp14:editId="27F906C4">
            <wp:extent cx="8683775" cy="4427220"/>
            <wp:effectExtent l="76200" t="76200" r="136525" b="125730"/>
            <wp:docPr id="51997561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139" r="19752" b="202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4339" cy="4432606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22ACCF" w14:textId="40A3AE6D" w:rsidR="00333CF7" w:rsidRDefault="00333CF7" w:rsidP="00333CF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33CF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D52298">
        <w:rPr>
          <w:rFonts w:ascii="Times New Roman" w:hAnsi="Times New Roman" w:cs="Times New Roman"/>
          <w:b/>
          <w:bCs/>
          <w:sz w:val="24"/>
          <w:szCs w:val="24"/>
        </w:rPr>
        <w:t>4-(4-((1-((2-(trifluoromethyl)phenyl)sulfonyl)piperidin-4-yl)methyl)piperazin-1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12a)</w:t>
      </w:r>
    </w:p>
    <w:p w14:paraId="310F2C49" w14:textId="3922E5BC" w:rsidR="00333CF7" w:rsidRDefault="00000000" w:rsidP="00415B59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7A8DB87B">
          <v:shape id="_x0000_s1086" type="#_x0000_t75" style="position:absolute;left:0;text-align:left;margin-left:54.6pt;margin-top:33pt;width:162pt;height:181.2pt;z-index:251738112;mso-position-horizontal-relative:text;mso-position-vertical-relative:text">
            <v:imagedata r:id="rId63" o:title=""/>
          </v:shape>
          <o:OLEObject Type="Embed" ProgID="ChemDraw.Document.6.0" ShapeID="_x0000_s1086" DrawAspect="Content" ObjectID="_1841547247" r:id="rId66"/>
        </w:object>
      </w:r>
      <w:r w:rsidR="00C657AB" w:rsidRPr="00C657AB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E728FCA" wp14:editId="50698664">
            <wp:extent cx="7799827" cy="5113020"/>
            <wp:effectExtent l="76200" t="76200" r="125095" b="125730"/>
            <wp:docPr id="173671089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53" r="19474" b="196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492" cy="512001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8CAD0B" w14:textId="5CBF1444" w:rsidR="00415B59" w:rsidRDefault="00415B59" w:rsidP="00415B5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33CF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 NMR spectrum of </w:t>
      </w:r>
      <w:r w:rsidRPr="00D52298">
        <w:rPr>
          <w:rFonts w:ascii="Times New Roman" w:hAnsi="Times New Roman" w:cs="Times New Roman"/>
          <w:b/>
          <w:bCs/>
          <w:sz w:val="24"/>
          <w:szCs w:val="24"/>
        </w:rPr>
        <w:t>4-(4-((1-((2-(trifluoromethyl)phenyl)sulfonyl)piperidin-4-yl)methyl)piperazin-1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12a)</w:t>
      </w:r>
    </w:p>
    <w:p w14:paraId="7BB6D816" w14:textId="77777777" w:rsidR="00415B59" w:rsidRDefault="00415B59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42857834" w14:textId="0393EC82" w:rsidR="005143A6" w:rsidRDefault="005143A6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object w:dxaOrig="3234" w:dyaOrig="3891" w14:anchorId="065B9C9D">
          <v:shape id="_x0000_i1048" type="#_x0000_t75" style="width:162pt;height:194.4pt" o:ole="">
            <v:imagedata r:id="rId68" o:title=""/>
          </v:shape>
          <o:OLEObject Type="Embed" ProgID="ChemDraw.Document.6.0" ShapeID="_x0000_i1048" DrawAspect="Content" ObjectID="_1841547220" r:id="rId69"/>
        </w:object>
      </w:r>
      <w:r w:rsidRPr="005143A6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2106EF8" wp14:editId="65A2F568">
            <wp:extent cx="8321761" cy="1920406"/>
            <wp:effectExtent l="76200" t="76200" r="136525" b="137160"/>
            <wp:docPr id="11478277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827713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8321761" cy="1920406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2EA4641D" w14:textId="02A07D73" w:rsidR="005143A6" w:rsidRDefault="005143A6" w:rsidP="005143A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D52298">
        <w:rPr>
          <w:rFonts w:ascii="Times New Roman" w:hAnsi="Times New Roman" w:cs="Times New Roman"/>
          <w:b/>
          <w:bCs/>
          <w:sz w:val="24"/>
          <w:szCs w:val="24"/>
        </w:rPr>
        <w:t>4-(4-((1-((2-(trifluoromethyl)phenyl)sulfonyl)piperidin-4-yl)methyl)piperazin-1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12a)</w:t>
      </w:r>
    </w:p>
    <w:p w14:paraId="2E8B3CB3" w14:textId="1AA3054D" w:rsidR="005143A6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04BEDCCA">
          <v:shape id="_x0000_s1087" type="#_x0000_t75" style="position:absolute;left:0;text-align:left;margin-left:219.75pt;margin-top:95.4pt;width:125.4pt;height:160.2pt;z-index:251740160;mso-position-horizontal-relative:text;mso-position-vertical-relative:text">
            <v:imagedata r:id="rId71" o:title=""/>
          </v:shape>
          <o:OLEObject Type="Embed" ProgID="ChemDraw.Document.6.0" ShapeID="_x0000_s1087" DrawAspect="Content" ObjectID="_1841547248" r:id="rId72"/>
        </w:object>
      </w:r>
      <w:r w:rsidR="00AD678C" w:rsidRPr="00AD678C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4EF7BB4" wp14:editId="276D9822">
            <wp:extent cx="8863330" cy="3919855"/>
            <wp:effectExtent l="76200" t="76200" r="128270" b="137795"/>
            <wp:docPr id="10069091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0911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391985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64C01237" w14:textId="49CF3861" w:rsidR="001636B0" w:rsidRDefault="001636B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R spectrum of </w:t>
      </w:r>
      <w:r w:rsidRPr="00C83EE7">
        <w:rPr>
          <w:rFonts w:ascii="Times New Roman" w:hAnsi="Times New Roman" w:cs="Times New Roman"/>
          <w:b/>
          <w:bCs/>
          <w:sz w:val="24"/>
          <w:szCs w:val="24"/>
        </w:rPr>
        <w:t>4-(4-((1-((4-bromophenyl)sulfonyl)piperidin-4-yl)methyl)piperazin-1-yl)-7H-pyrrolo[2,3-d]pyrimidine (12b)</w:t>
      </w:r>
    </w:p>
    <w:p w14:paraId="7F93722F" w14:textId="6E2CAAC5" w:rsidR="006578FA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3D0F981B">
          <v:shape id="_x0000_s1088" type="#_x0000_t75" style="position:absolute;left:0;text-align:left;margin-left:71.4pt;margin-top:30pt;width:161.4pt;height:181.2pt;z-index:251742208;mso-position-horizontal-relative:text;mso-position-vertical-relative:text">
            <v:imagedata r:id="rId74" o:title=""/>
          </v:shape>
          <o:OLEObject Type="Embed" ProgID="ChemDraw.Document.6.0" ShapeID="_x0000_s1088" DrawAspect="Content" ObjectID="_1841547249" r:id="rId75"/>
        </w:object>
      </w:r>
      <w:r w:rsidR="006578FA" w:rsidRPr="006578FA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2495142" wp14:editId="563A59F0">
            <wp:extent cx="8559605" cy="4792980"/>
            <wp:effectExtent l="76200" t="76200" r="127635" b="140970"/>
            <wp:docPr id="27159877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 rotWithShape="1"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821" r="20310" b="202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8019" cy="479769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66B543" w14:textId="53CF3E09" w:rsidR="006578FA" w:rsidRDefault="006578FA" w:rsidP="006578FA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578FA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C83EE7">
        <w:rPr>
          <w:rFonts w:ascii="Times New Roman" w:hAnsi="Times New Roman" w:cs="Times New Roman"/>
          <w:b/>
          <w:bCs/>
          <w:sz w:val="24"/>
          <w:szCs w:val="24"/>
        </w:rPr>
        <w:t>4-(4-((1-((4-bromophenyl)sulfonyl)piperidin-4-yl)methyl)piperazin-1-yl)-7H-pyrrolo[2,3-d]pyrimidine (12b)</w:t>
      </w:r>
    </w:p>
    <w:p w14:paraId="699C04CC" w14:textId="0C1D55F1" w:rsidR="00A27794" w:rsidRDefault="00000000" w:rsidP="00A27794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3D0F981B">
          <v:shape id="_x0000_s1089" type="#_x0000_t75" style="position:absolute;left:0;text-align:left;margin-left:72.6pt;margin-top:103.2pt;width:161.4pt;height:181.2pt;z-index:251743232;mso-position-horizontal-relative:text;mso-position-vertical-relative:text">
            <v:imagedata r:id="rId74" o:title=""/>
          </v:shape>
          <o:OLEObject Type="Embed" ProgID="ChemDraw.Document.6.0" ShapeID="_x0000_s1089" DrawAspect="Content" ObjectID="_1841547250" r:id="rId77"/>
        </w:object>
      </w:r>
      <w:r w:rsidR="00A27794" w:rsidRPr="00A27794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6BF54D2" wp14:editId="581DF87F">
            <wp:extent cx="7788275" cy="5273040"/>
            <wp:effectExtent l="76200" t="76200" r="136525" b="137160"/>
            <wp:docPr id="6818598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859879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7788275" cy="527304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5BC909C1" w14:textId="4E86E1BB" w:rsidR="00A27794" w:rsidRDefault="00A27794" w:rsidP="00A27794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578FA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 NMR spectrum of </w:t>
      </w:r>
      <w:r w:rsidRPr="00C83EE7">
        <w:rPr>
          <w:rFonts w:ascii="Times New Roman" w:hAnsi="Times New Roman" w:cs="Times New Roman"/>
          <w:b/>
          <w:bCs/>
          <w:sz w:val="24"/>
          <w:szCs w:val="24"/>
        </w:rPr>
        <w:t>4-(4-((1-((4-bromophenyl)sulfonyl)piperidin-4-yl)methyl)piperazin-1-yl)-7H-pyrrolo[2,3-d]pyrimidine (12b)</w:t>
      </w:r>
    </w:p>
    <w:p w14:paraId="161A9933" w14:textId="24177337" w:rsidR="00D813E6" w:rsidRDefault="00000000" w:rsidP="006578FA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13158CC6">
          <v:shape id="_x0000_s1090" type="#_x0000_t75" style="position:absolute;left:0;text-align:left;margin-left:284.4pt;margin-top:47.4pt;width:161.4pt;height:194.4pt;z-index:251745280;mso-position-horizontal-relative:text;mso-position-vertical-relative:text">
            <v:imagedata r:id="rId79" o:title=""/>
          </v:shape>
          <o:OLEObject Type="Embed" ProgID="ChemDraw.Document.6.0" ShapeID="_x0000_s1090" DrawAspect="Content" ObjectID="_1841547251" r:id="rId80"/>
        </w:object>
      </w:r>
      <w:r w:rsidR="00EB187F" w:rsidRPr="00EB187F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7569ABF" wp14:editId="44187A69">
            <wp:extent cx="8412480" cy="5147657"/>
            <wp:effectExtent l="76200" t="76200" r="140970" b="129540"/>
            <wp:docPr id="12577747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7774722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417713" cy="515085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3816B353" w14:textId="71CEEDD4" w:rsidR="00755D9C" w:rsidRDefault="00755D9C" w:rsidP="00755D9C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C83EE7">
        <w:rPr>
          <w:rFonts w:ascii="Times New Roman" w:hAnsi="Times New Roman" w:cs="Times New Roman"/>
          <w:b/>
          <w:bCs/>
          <w:sz w:val="24"/>
          <w:szCs w:val="24"/>
        </w:rPr>
        <w:t>4-(4-((1-((4-bromophenyl)sulfonyl)piperidin-4-yl)methyl)piperazin-1-yl)-7H-pyrrolo[2,3-d]pyrimidine (12b)</w:t>
      </w:r>
    </w:p>
    <w:p w14:paraId="42725AEB" w14:textId="11659E57" w:rsidR="00755D9C" w:rsidRDefault="00000000" w:rsidP="006578FA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</w:rPr>
        <w:lastRenderedPageBreak/>
        <w:object w:dxaOrig="1440" w:dyaOrig="1440" w14:anchorId="081D15B4">
          <v:shape id="_x0000_s1091" type="#_x0000_t75" style="position:absolute;left:0;text-align:left;margin-left:229.7pt;margin-top:102pt;width:106.8pt;height:160.2pt;z-index:251747328;mso-position-horizontal-relative:text;mso-position-vertical-relative:text">
            <v:imagedata r:id="rId82" o:title=""/>
          </v:shape>
          <o:OLEObject Type="Embed" ProgID="ChemDraw.Document.6.0" ShapeID="_x0000_s1091" DrawAspect="Content" ObjectID="_1841547252" r:id="rId83"/>
        </w:object>
      </w:r>
      <w:r w:rsidR="00631DAE" w:rsidRPr="00631DA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31DAE" w:rsidRPr="00631DAE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7FF7646" wp14:editId="439582C9">
            <wp:extent cx="8633460" cy="3848502"/>
            <wp:effectExtent l="76200" t="76200" r="129540" b="133350"/>
            <wp:docPr id="1464241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424158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8637691" cy="3850388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4DC8D08" w14:textId="21014562" w:rsidR="00631DAE" w:rsidRDefault="00631DAE" w:rsidP="006578FA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R spectrum of </w:t>
      </w:r>
      <w:r w:rsidRPr="003F6284">
        <w:rPr>
          <w:rFonts w:ascii="Times New Roman" w:hAnsi="Times New Roman" w:cs="Times New Roman"/>
          <w:b/>
          <w:bCs/>
          <w:sz w:val="24"/>
          <w:szCs w:val="24"/>
        </w:rPr>
        <w:t>4-(4-((1-((2-bromophenyl)sulfonyl)piperidin-4-yl)methyl)piperazin-1-yl)-7H-pyrrolo[2,3-d]pyrimidine (12c)</w:t>
      </w:r>
    </w:p>
    <w:p w14:paraId="1918B1B9" w14:textId="5E34DBE9" w:rsidR="006578FA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2D7BE02E">
          <v:shape id="_x0000_s1092" type="#_x0000_t75" style="position:absolute;left:0;text-align:left;margin-left:81.6pt;margin-top:64.2pt;width:161.4pt;height:181.2pt;z-index:251749376;mso-position-horizontal-relative:text;mso-position-vertical-relative:text">
            <v:imagedata r:id="rId85" o:title=""/>
          </v:shape>
          <o:OLEObject Type="Embed" ProgID="ChemDraw.Document.6.0" ShapeID="_x0000_s1092" DrawAspect="Content" ObjectID="_1841547253" r:id="rId86"/>
        </w:object>
      </w:r>
      <w:r w:rsidR="004446FE" w:rsidRPr="004446FE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F99CF90" wp14:editId="63D4E631">
            <wp:extent cx="8487578" cy="4914900"/>
            <wp:effectExtent l="76200" t="76200" r="142240" b="133350"/>
            <wp:docPr id="204493111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 rotWithShape="1"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562" r="20217" b="20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96752" cy="492021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2EE957" w14:textId="4143F2B7" w:rsidR="004446FE" w:rsidRDefault="004446FE" w:rsidP="004446FE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446F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3F6284">
        <w:rPr>
          <w:rFonts w:ascii="Times New Roman" w:hAnsi="Times New Roman" w:cs="Times New Roman"/>
          <w:b/>
          <w:bCs/>
          <w:sz w:val="24"/>
          <w:szCs w:val="24"/>
        </w:rPr>
        <w:t>4-(4-((1-((2-bromophenyl)sulfonyl)piperidin-4-yl)methyl)piperazin-1-yl)-7H-pyrrolo[2,3-d]pyrimidine (12c)</w:t>
      </w:r>
    </w:p>
    <w:p w14:paraId="6C43A39F" w14:textId="0910CDF6" w:rsidR="00645B25" w:rsidRDefault="00000000" w:rsidP="004446FE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2D7BE02E">
          <v:shape id="_x0000_s1093" type="#_x0000_t75" style="position:absolute;left:0;text-align:left;margin-left:79.2pt;margin-top:43.8pt;width:161.4pt;height:181.2pt;z-index:251750400;mso-position-horizontal-relative:text;mso-position-vertical-relative:text">
            <v:imagedata r:id="rId85" o:title=""/>
          </v:shape>
          <o:OLEObject Type="Embed" ProgID="ChemDraw.Document.6.0" ShapeID="_x0000_s1093" DrawAspect="Content" ObjectID="_1841547254" r:id="rId88"/>
        </w:object>
      </w:r>
      <w:r w:rsidR="0089436F" w:rsidRPr="0089436F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0FBB964A" wp14:editId="13C8B170">
            <wp:extent cx="8478361" cy="5067300"/>
            <wp:effectExtent l="76200" t="76200" r="132715" b="133350"/>
            <wp:docPr id="11791293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 rotWithShape="1"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833" r="20217" b="198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97761" cy="507889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430A71" w14:textId="62405991" w:rsidR="0089436F" w:rsidRDefault="0089436F" w:rsidP="0089436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446F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 NMR spectrum of </w:t>
      </w:r>
      <w:r w:rsidRPr="003F6284">
        <w:rPr>
          <w:rFonts w:ascii="Times New Roman" w:hAnsi="Times New Roman" w:cs="Times New Roman"/>
          <w:b/>
          <w:bCs/>
          <w:sz w:val="24"/>
          <w:szCs w:val="24"/>
        </w:rPr>
        <w:t>4-(4-((1-((2-bromophenyl)sulfonyl)piperidin-4-yl)methyl)piperazin-1-yl)-7H-pyrrolo[2,3-d]pyrimidine (12c)</w:t>
      </w:r>
    </w:p>
    <w:p w14:paraId="6E1058E3" w14:textId="02A1EF9A" w:rsidR="004446FE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1A6DC31B">
          <v:shape id="_x0000_s1094" type="#_x0000_t75" style="position:absolute;left:0;text-align:left;margin-left:4in;margin-top:70.8pt;width:161.4pt;height:194.4pt;z-index:251752448;mso-position-horizontal-relative:text;mso-position-vertical-relative:text">
            <v:imagedata r:id="rId90" o:title=""/>
          </v:shape>
          <o:OLEObject Type="Embed" ProgID="ChemDraw.Document.6.0" ShapeID="_x0000_s1094" DrawAspect="Content" ObjectID="_1841547255" r:id="rId91"/>
        </w:object>
      </w:r>
      <w:r w:rsidR="007666C1" w:rsidRPr="007666C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F7198FF" wp14:editId="43C8BA57">
            <wp:extent cx="8321040" cy="5071435"/>
            <wp:effectExtent l="76200" t="76200" r="137160" b="129540"/>
            <wp:docPr id="17818056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1805693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8324445" cy="507351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519BEB82" w14:textId="034E1557" w:rsidR="00512B81" w:rsidRDefault="00512B81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3F6284">
        <w:rPr>
          <w:rFonts w:ascii="Times New Roman" w:hAnsi="Times New Roman" w:cs="Times New Roman"/>
          <w:b/>
          <w:bCs/>
          <w:sz w:val="24"/>
          <w:szCs w:val="24"/>
        </w:rPr>
        <w:t>4-(4-((1-((2-bromophenyl)sulfonyl)piperidin-4-yl)methyl)piperazin-1-yl)-7H-pyrrolo[2,3-d]pyrimidine (12c)</w:t>
      </w:r>
    </w:p>
    <w:p w14:paraId="6EBD0AE2" w14:textId="3D83ACA3" w:rsidR="00FC6BDC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551378FF">
          <v:shape id="_x0000_s1096" type="#_x0000_t75" style="position:absolute;left:0;text-align:left;margin-left:219pt;margin-top:90.6pt;width:151.2pt;height:165pt;z-index:251756544;mso-position-horizontal-relative:text;mso-position-vertical-relative:text">
            <v:imagedata r:id="rId93" o:title=""/>
          </v:shape>
          <o:OLEObject Type="Embed" ProgID="ChemDraw.Document.6.0" ShapeID="_x0000_s1096" DrawAspect="Content" ObjectID="_1841547256" r:id="rId94"/>
        </w:object>
      </w:r>
      <w:r w:rsidR="00FC6BDC" w:rsidRPr="00FC6BDC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F6A82EB" wp14:editId="5AD9BA1E">
            <wp:extent cx="8863330" cy="3934460"/>
            <wp:effectExtent l="76200" t="76200" r="128270" b="142240"/>
            <wp:docPr id="6895444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544403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393446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56252C00" w14:textId="3B5C6106" w:rsidR="00FC6BDC" w:rsidRDefault="00FC6BDC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IR spectrum of</w:t>
      </w:r>
      <w:r w:rsidRPr="00861D77">
        <w:rPr>
          <w:rFonts w:ascii="Times New Roman" w:hAnsi="Times New Roman" w:cs="Times New Roman"/>
          <w:b/>
          <w:bCs/>
          <w:sz w:val="24"/>
          <w:szCs w:val="24"/>
        </w:rPr>
        <w:t>4-(4-((1-((cyclopropylmethyl)sulfonyl)piperidin-4-yl)methyl)piperazin-1-yl)-7H-pyrrolo[2,3-d]pyrimidine (12d)</w:t>
      </w:r>
    </w:p>
    <w:p w14:paraId="43D183AB" w14:textId="01C78C28" w:rsidR="00512B81" w:rsidRDefault="00000000" w:rsidP="00CF321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0543A5F0">
          <v:shape id="_x0000_s1095" type="#_x0000_t75" style="position:absolute;left:0;text-align:left;margin-left:54.6pt;margin-top:59.4pt;width:151.2pt;height:165pt;z-index:251754496;mso-position-horizontal-relative:text;mso-position-vertical-relative:text">
            <v:imagedata r:id="rId93" o:title=""/>
          </v:shape>
          <o:OLEObject Type="Embed" ProgID="ChemDraw.Document.6.0" ShapeID="_x0000_s1095" DrawAspect="Content" ObjectID="_1841547257" r:id="rId96"/>
        </w:object>
      </w:r>
      <w:r w:rsidR="00512B81" w:rsidRPr="00512B8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7F81B7F" wp14:editId="6744764D">
            <wp:extent cx="8313420" cy="5264207"/>
            <wp:effectExtent l="76200" t="76200" r="125730" b="127000"/>
            <wp:docPr id="7546530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 rotWithShape="1"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584" r="19567" b="21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2510" cy="526996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DAFCC8" w14:textId="2430BC4C" w:rsidR="00CF321F" w:rsidRDefault="00CF321F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F321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spectrum of</w:t>
      </w:r>
      <w:r w:rsidRPr="00861D77">
        <w:rPr>
          <w:rFonts w:ascii="Times New Roman" w:hAnsi="Times New Roman" w:cs="Times New Roman"/>
          <w:b/>
          <w:bCs/>
          <w:sz w:val="24"/>
          <w:szCs w:val="24"/>
        </w:rPr>
        <w:t>4-(4-((1-((cyclopropylmethyl)sulfonyl)piperidin-4-yl)methyl)piperazin-1-yl)-7H-pyrrolo[2,3-d]pyrimidine (12d)</w:t>
      </w:r>
    </w:p>
    <w:p w14:paraId="305D594A" w14:textId="3862CC8A" w:rsidR="003C0DDE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0543A5F0">
          <v:shape id="_x0000_s1097" type="#_x0000_t75" style="position:absolute;left:0;text-align:left;margin-left:66.6pt;margin-top:71.4pt;width:151.2pt;height:165pt;z-index:251757568;mso-position-horizontal-relative:text;mso-position-vertical-relative:text">
            <v:imagedata r:id="rId93" o:title=""/>
          </v:shape>
          <o:OLEObject Type="Embed" ProgID="ChemDraw.Document.6.0" ShapeID="_x0000_s1097" DrawAspect="Content" ObjectID="_1841547258" r:id="rId98"/>
        </w:object>
      </w:r>
      <w:r w:rsidR="008776B7" w:rsidRPr="008776B7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F9F0B2E" wp14:editId="08D60AE7">
            <wp:extent cx="8556063" cy="4792980"/>
            <wp:effectExtent l="76200" t="76200" r="130810" b="140970"/>
            <wp:docPr id="179995831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 rotWithShape="1"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156" r="19845" b="204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3972" cy="479741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AA5F58" w14:textId="7C1938E5" w:rsidR="008776B7" w:rsidRDefault="008776B7" w:rsidP="008776B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F321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>C NMR spectrum of</w:t>
      </w:r>
      <w:r w:rsidRPr="00861D77">
        <w:rPr>
          <w:rFonts w:ascii="Times New Roman" w:hAnsi="Times New Roman" w:cs="Times New Roman"/>
          <w:b/>
          <w:bCs/>
          <w:sz w:val="24"/>
          <w:szCs w:val="24"/>
        </w:rPr>
        <w:t>4-(4-((1-((cyclopropylmethyl)sulfonyl)piperidin-4-yl)methyl)piperazin-1-yl)-7H-pyrrolo[2,3-d]pyrimidine (12d)</w:t>
      </w:r>
    </w:p>
    <w:p w14:paraId="6244C64E" w14:textId="02C8F43A" w:rsidR="006A3A99" w:rsidRDefault="00000000" w:rsidP="008776B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0DB518DB">
          <v:shape id="_x0000_s1098" type="#_x0000_t75" style="position:absolute;left:0;text-align:left;margin-left:273.6pt;margin-top:53.4pt;width:151.2pt;height:178.2pt;z-index:251759616;mso-position-horizontal-relative:text;mso-position-vertical-relative:text">
            <v:imagedata r:id="rId100" o:title=""/>
          </v:shape>
          <o:OLEObject Type="Embed" ProgID="ChemDraw.Document.6.0" ShapeID="_x0000_s1098" DrawAspect="Content" ObjectID="_1841547259" r:id="rId101"/>
        </w:object>
      </w:r>
      <w:r w:rsidR="006A3A99" w:rsidRPr="006A3A99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C96F2DD" wp14:editId="7D90093E">
            <wp:extent cx="8069580" cy="4945349"/>
            <wp:effectExtent l="76200" t="76200" r="140970" b="141605"/>
            <wp:docPr id="20009658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0965869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8073993" cy="494805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276D0CA4" w14:textId="7F3D49B7" w:rsidR="006A3A99" w:rsidRDefault="006A3A99" w:rsidP="006A3A9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Mass spectrum of</w:t>
      </w:r>
      <w:r w:rsidRPr="00861D77">
        <w:rPr>
          <w:rFonts w:ascii="Times New Roman" w:hAnsi="Times New Roman" w:cs="Times New Roman"/>
          <w:b/>
          <w:bCs/>
          <w:sz w:val="24"/>
          <w:szCs w:val="24"/>
        </w:rPr>
        <w:t>4-(4-((1-((cyclopropylmethyl)sulfonyl)piperidin-4-yl)methyl)piperazin-1-yl)-7H-pyrrolo[2,3-d]pyrimidine (12d)</w:t>
      </w:r>
    </w:p>
    <w:p w14:paraId="70487994" w14:textId="532FDF49" w:rsidR="006A3A99" w:rsidRDefault="00000000" w:rsidP="008776B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</w:rPr>
        <w:lastRenderedPageBreak/>
        <w:object w:dxaOrig="1440" w:dyaOrig="1440" w14:anchorId="504FBBD9">
          <v:shape id="_x0000_s1099" type="#_x0000_t75" style="position:absolute;left:0;text-align:left;margin-left:247.1pt;margin-top:99pt;width:106.2pt;height:144.6pt;z-index:251761664;mso-position-horizontal-relative:text;mso-position-vertical-relative:text">
            <v:imagedata r:id="rId103" o:title=""/>
          </v:shape>
          <o:OLEObject Type="Embed" ProgID="ChemDraw.Document.6.0" ShapeID="_x0000_s1099" DrawAspect="Content" ObjectID="_1841547260" r:id="rId104"/>
        </w:object>
      </w:r>
      <w:r w:rsidR="00901305" w:rsidRPr="0090130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5F2BE33" wp14:editId="6470F61F">
            <wp:extent cx="8863330" cy="3896360"/>
            <wp:effectExtent l="76200" t="76200" r="128270" b="142240"/>
            <wp:docPr id="19423888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238883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389636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6D9D640A" w14:textId="0B5B96FD" w:rsidR="00901305" w:rsidRDefault="00901305" w:rsidP="008776B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R spectrum of </w:t>
      </w:r>
      <w:r w:rsidRPr="00BB597D">
        <w:rPr>
          <w:rFonts w:ascii="Times New Roman" w:hAnsi="Times New Roman" w:cs="Times New Roman"/>
          <w:b/>
          <w:bCs/>
          <w:sz w:val="24"/>
          <w:szCs w:val="24"/>
        </w:rPr>
        <w:t>4-(4-((1-(propylsulfonyl)piperidin-4-yl)methyl)piperazin-1-yl)-7H-pyrrolo[2,3-d]pyrimidine (12e)</w:t>
      </w:r>
    </w:p>
    <w:p w14:paraId="74596CA8" w14:textId="48EA53AF" w:rsidR="008776B7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3BA1159E">
          <v:shape id="_x0000_s1100" type="#_x0000_t75" style="position:absolute;left:0;text-align:left;margin-left:92.4pt;margin-top:22.8pt;width:151.8pt;height:165pt;z-index:251763712;mso-position-horizontal-relative:text;mso-position-vertical-relative:text">
            <v:imagedata r:id="rId106" o:title=""/>
          </v:shape>
          <o:OLEObject Type="Embed" ProgID="ChemDraw.Document.6.0" ShapeID="_x0000_s1100" DrawAspect="Content" ObjectID="_1841547261" r:id="rId107"/>
        </w:object>
      </w:r>
      <w:r w:rsidR="0072728C" w:rsidRPr="0072728C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CB38EAF" wp14:editId="426F52B1">
            <wp:extent cx="8315785" cy="4206240"/>
            <wp:effectExtent l="76200" t="76200" r="142875" b="137160"/>
            <wp:docPr id="209699022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803" r="20217" b="203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1876" cy="420932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C15340" w14:textId="6F07527C" w:rsidR="0072728C" w:rsidRDefault="0072728C" w:rsidP="0072728C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2728C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BB597D">
        <w:rPr>
          <w:rFonts w:ascii="Times New Roman" w:hAnsi="Times New Roman" w:cs="Times New Roman"/>
          <w:b/>
          <w:bCs/>
          <w:sz w:val="24"/>
          <w:szCs w:val="24"/>
        </w:rPr>
        <w:t>4-(4-((1-(propylsulfonyl)piperidin-4-yl)methyl)piperazin-1-yl)-7H-pyrrolo[2,3-d]pyrimidine (12e)</w:t>
      </w:r>
    </w:p>
    <w:p w14:paraId="65E09502" w14:textId="1591B223" w:rsidR="0072728C" w:rsidRDefault="00000000" w:rsidP="00871F67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3BA1159E">
          <v:shape id="_x0000_s1101" type="#_x0000_t75" style="position:absolute;left:0;text-align:left;margin-left:104.4pt;margin-top:34.8pt;width:151.8pt;height:165pt;z-index:251764736;mso-position-horizontal-relative:text;mso-position-vertical-relative:text">
            <v:imagedata r:id="rId106" o:title=""/>
          </v:shape>
          <o:OLEObject Type="Embed" ProgID="ChemDraw.Document.6.0" ShapeID="_x0000_s1101" DrawAspect="Content" ObjectID="_1841547262" r:id="rId109"/>
        </w:object>
      </w:r>
      <w:r w:rsidR="00871F67" w:rsidRPr="00871F67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B8BCBDD" wp14:editId="6B7CB5ED">
            <wp:extent cx="7985760" cy="5184716"/>
            <wp:effectExtent l="76200" t="76200" r="129540" b="130810"/>
            <wp:docPr id="106521754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 rotWithShape="1"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584" r="20124" b="20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97507" cy="519234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C111E8" w14:textId="10B41D4A" w:rsidR="00871F67" w:rsidRDefault="00871F67" w:rsidP="00871F6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2728C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 NMR spectrum of </w:t>
      </w:r>
      <w:r w:rsidRPr="00BB597D">
        <w:rPr>
          <w:rFonts w:ascii="Times New Roman" w:hAnsi="Times New Roman" w:cs="Times New Roman"/>
          <w:b/>
          <w:bCs/>
          <w:sz w:val="24"/>
          <w:szCs w:val="24"/>
        </w:rPr>
        <w:t>4-(4-((1-(propylsulfonyl)piperidin-4-yl)methyl)piperazin-1-yl)-7H-pyrrolo[2,3-d]pyrimidine (12e)</w:t>
      </w:r>
    </w:p>
    <w:p w14:paraId="00125FEF" w14:textId="4959D5FF" w:rsidR="003E255F" w:rsidRDefault="00000000" w:rsidP="003E255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7A22C70F">
          <v:shape id="_x0000_s1102" type="#_x0000_t75" style="position:absolute;left:0;text-align:left;margin-left:272.4pt;margin-top:52.8pt;width:151.8pt;height:178.2pt;z-index:251766784;mso-position-horizontal-relative:text;mso-position-vertical-relative:text">
            <v:imagedata r:id="rId111" o:title=""/>
          </v:shape>
          <o:OLEObject Type="Embed" ProgID="ChemDraw.Document.6.0" ShapeID="_x0000_s1102" DrawAspect="Content" ObjectID="_1841547263" r:id="rId112"/>
        </w:object>
      </w:r>
      <w:r w:rsidR="003E255F" w:rsidRPr="003E255F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A4A7216" wp14:editId="38BFCD33">
            <wp:extent cx="7856220" cy="5338201"/>
            <wp:effectExtent l="76200" t="76200" r="125730" b="129540"/>
            <wp:docPr id="176782379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7823794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7867226" cy="534568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89791CD" w14:textId="3CDBD28D" w:rsidR="00871F67" w:rsidRDefault="003E255F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BB597D">
        <w:rPr>
          <w:rFonts w:ascii="Times New Roman" w:hAnsi="Times New Roman" w:cs="Times New Roman"/>
          <w:b/>
          <w:bCs/>
          <w:sz w:val="24"/>
          <w:szCs w:val="24"/>
        </w:rPr>
        <w:t>4-(4-((1-(propylsulfonyl)piperidin-4-yl)methyl)piperazin-1-yl)-7H-pyrrolo[2,3-d]pyrimidine (12e)</w:t>
      </w:r>
    </w:p>
    <w:p w14:paraId="7964FCEF" w14:textId="2ACD197D" w:rsidR="00FF0C2C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</w:rPr>
        <w:lastRenderedPageBreak/>
        <w:object w:dxaOrig="1440" w:dyaOrig="1440" w14:anchorId="0FB2E279">
          <v:shape id="_x0000_s1112" type="#_x0000_t75" style="position:absolute;left:0;text-align:left;margin-left:289.05pt;margin-top:88.8pt;width:85.2pt;height:157.2pt;z-index:251772928;mso-position-horizontal-relative:text;mso-position-vertical-relative:text">
            <v:imagedata r:id="rId114" o:title=""/>
          </v:shape>
          <o:OLEObject Type="Embed" ProgID="ChemDraw.Document.6.0" ShapeID="_x0000_s1112" DrawAspect="Content" ObjectID="_1841547264" r:id="rId115"/>
        </w:object>
      </w:r>
      <w:r w:rsidR="001D11D2" w:rsidRPr="001D11D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D11D2" w:rsidRPr="001D11D2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D07A74A" wp14:editId="2BE75A08">
            <wp:extent cx="8724900" cy="3718615"/>
            <wp:effectExtent l="76200" t="76200" r="133350" b="129540"/>
            <wp:docPr id="10334418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441809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8732938" cy="372204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6AE9CFA0" w14:textId="4928FFCE" w:rsidR="001D11D2" w:rsidRDefault="001D11D2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R spectrum of </w:t>
      </w:r>
      <w:r w:rsidRPr="00370DFD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4-methyl-3-nitrophenyl)methano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18a)</w:t>
      </w:r>
    </w:p>
    <w:p w14:paraId="1726EA36" w14:textId="130879F8" w:rsidR="00F50545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658B5068">
          <v:shape id="_x0000_s1113" type="#_x0000_t75" style="position:absolute;left:0;text-align:left;margin-left:331.3pt;margin-top:33pt;width:144.6pt;height:178.2pt;z-index:251774976;mso-position-horizontal-relative:text;mso-position-vertical-relative:text">
            <v:imagedata r:id="rId117" o:title=""/>
          </v:shape>
          <o:OLEObject Type="Embed" ProgID="ChemDraw.Document.6.0" ShapeID="_x0000_s1113" DrawAspect="Content" ObjectID="_1841547265" r:id="rId118"/>
        </w:object>
      </w:r>
      <w:r w:rsidR="00F50545" w:rsidRPr="00F5054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F92C117" wp14:editId="0BC51C27">
            <wp:extent cx="8546027" cy="4427220"/>
            <wp:effectExtent l="76200" t="76200" r="140970" b="125730"/>
            <wp:docPr id="214356788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474" r="20310" b="203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1669" cy="443014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0FFD07" w14:textId="6E32773F" w:rsidR="00F50545" w:rsidRDefault="00F50545" w:rsidP="00F505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5054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370DFD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4-methyl-3-nitrophenyl)methano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18a)</w:t>
      </w:r>
    </w:p>
    <w:p w14:paraId="38E65CA8" w14:textId="5E25BFF7" w:rsidR="001C6C62" w:rsidRDefault="00000000" w:rsidP="001C6C62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658B5068">
          <v:shape id="_x0000_s1123" type="#_x0000_t75" style="position:absolute;left:0;text-align:left;margin-left:343.3pt;margin-top:45pt;width:144.6pt;height:178.2pt;z-index:251776000;mso-position-horizontal-relative:text;mso-position-vertical-relative:text">
            <v:imagedata r:id="rId117" o:title=""/>
          </v:shape>
          <o:OLEObject Type="Embed" ProgID="ChemDraw.Document.6.0" ShapeID="_x0000_s1123" DrawAspect="Content" ObjectID="_1841547266" r:id="rId120"/>
        </w:object>
      </w:r>
      <w:r w:rsidR="001C6C62" w:rsidRPr="001C6C62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0EDC67F5" wp14:editId="0A58600D">
            <wp:extent cx="8565346" cy="5196840"/>
            <wp:effectExtent l="76200" t="76200" r="140970" b="137160"/>
            <wp:docPr id="7730771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 rotWithShape="1"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370" r="20031" b="20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4795" cy="520257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6B4FEB" w14:textId="6DFD9681" w:rsidR="001C6C62" w:rsidRDefault="001C6C62" w:rsidP="001C6C62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5054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 NMR spectrum of </w:t>
      </w:r>
      <w:r w:rsidRPr="00370DFD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4-methyl-3-nitrophenyl)methano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18a)</w:t>
      </w:r>
    </w:p>
    <w:p w14:paraId="23FBFB2C" w14:textId="3042C28E" w:rsidR="00452ED7" w:rsidRDefault="00000000" w:rsidP="001C6C62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49907BD0">
          <v:shape id="_x0000_s1124" type="#_x0000_t75" style="position:absolute;left:0;text-align:left;margin-left:275.5pt;margin-top:78pt;width:144.6pt;height:191.4pt;z-index:251778048;mso-position-horizontal-relative:text;mso-position-vertical-relative:text">
            <v:imagedata r:id="rId122" o:title=""/>
          </v:shape>
          <o:OLEObject Type="Embed" ProgID="ChemDraw.Document.6.0" ShapeID="_x0000_s1124" DrawAspect="Content" ObjectID="_1841547267" r:id="rId123"/>
        </w:object>
      </w:r>
      <w:r w:rsidR="00452ED7" w:rsidRPr="00452ED7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2F38B49" wp14:editId="0410797B">
            <wp:extent cx="7673340" cy="5208401"/>
            <wp:effectExtent l="76200" t="76200" r="137160" b="125730"/>
            <wp:docPr id="18492706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927060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7681795" cy="521414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1799CD23" w14:textId="121D3D94" w:rsidR="00452ED7" w:rsidRDefault="00452ED7" w:rsidP="00452ED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370DFD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4-methyl-3-nitrophenyl)methano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18a)</w:t>
      </w:r>
    </w:p>
    <w:p w14:paraId="4FF8D1EA" w14:textId="76D0CA4D" w:rsidR="00452ED7" w:rsidRDefault="00000000" w:rsidP="001C6C62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</w:rPr>
        <w:lastRenderedPageBreak/>
        <w:object w:dxaOrig="1440" w:dyaOrig="1440" w14:anchorId="1CFAFCA7">
          <v:shape id="_x0000_s1125" type="#_x0000_t75" style="position:absolute;left:0;text-align:left;margin-left:248.3pt;margin-top:120.6pt;width:76.2pt;height:161.4pt;z-index:251780096;mso-position-horizontal-relative:text;mso-position-vertical-relative:text">
            <v:imagedata r:id="rId125" o:title=""/>
          </v:shape>
          <o:OLEObject Type="Embed" ProgID="ChemDraw.Document.6.0" ShapeID="_x0000_s1125" DrawAspect="Content" ObjectID="_1841547268" r:id="rId126"/>
        </w:object>
      </w:r>
      <w:r w:rsidR="005C3541" w:rsidRPr="005C354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551B4360" wp14:editId="50DA2ADB">
            <wp:extent cx="8863330" cy="3933190"/>
            <wp:effectExtent l="76200" t="76200" r="128270" b="124460"/>
            <wp:docPr id="6468501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850188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393319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314A0D8" w14:textId="051D61DE" w:rsidR="001C6C62" w:rsidRDefault="00DD013A" w:rsidP="00F505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R spectrum of </w:t>
      </w:r>
      <w:r w:rsidRPr="00386C29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4-bromo-2-chlorophenyl)methanone (18b)</w:t>
      </w:r>
    </w:p>
    <w:p w14:paraId="578A2E1C" w14:textId="5CBDC2CC" w:rsidR="007B4D3E" w:rsidRDefault="00000000" w:rsidP="00F505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6CD16382">
          <v:shape id="_x0000_s1128" type="#_x0000_t75" style="position:absolute;left:0;text-align:left;margin-left:44.35pt;margin-top:27.6pt;width:160.2pt;height:182.4pt;z-index:251785216;mso-position-horizontal-relative:text;mso-position-vertical-relative:text">
            <v:imagedata r:id="rId128" o:title=""/>
          </v:shape>
          <o:OLEObject Type="Embed" ProgID="ChemDraw.Document.6.0" ShapeID="_x0000_s1128" DrawAspect="Content" ObjectID="_1841547269" r:id="rId129"/>
        </w:object>
      </w:r>
      <w:r w:rsidR="007B4D3E" w:rsidRPr="007B4D3E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08D4BDA" wp14:editId="436DDB53">
            <wp:extent cx="8488089" cy="4579620"/>
            <wp:effectExtent l="76200" t="76200" r="141605" b="125730"/>
            <wp:docPr id="47150513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 rotWithShape="1"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682" r="20217" b="206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96559" cy="458419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60B830" w14:textId="640BFF0D" w:rsidR="007B4D3E" w:rsidRDefault="007B4D3E" w:rsidP="007B4D3E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B4D3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386C29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4-bromo-2-chlorophenyl)methanone (18b)</w:t>
      </w:r>
    </w:p>
    <w:p w14:paraId="60D1DEE4" w14:textId="77777777" w:rsidR="007B4D3E" w:rsidRDefault="007B4D3E" w:rsidP="00F505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11F58017" w14:textId="0B516CF4" w:rsidR="007B4D3E" w:rsidRDefault="00000000" w:rsidP="00F505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6CD16382">
          <v:shape id="_x0000_s1127" type="#_x0000_t75" style="position:absolute;left:0;text-align:left;margin-left:341.95pt;margin-top:37.2pt;width:160.2pt;height:182.4pt;z-index:251784192;mso-position-horizontal-relative:text;mso-position-vertical-relative:text">
            <v:imagedata r:id="rId128" o:title=""/>
          </v:shape>
          <o:OLEObject Type="Embed" ProgID="ChemDraw.Document.6.0" ShapeID="_x0000_s1127" DrawAspect="Content" ObjectID="_1841547270" r:id="rId131"/>
        </w:object>
      </w:r>
      <w:r w:rsidR="007B4D3E" w:rsidRPr="007B4D3E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159C59C" wp14:editId="034E71BE">
            <wp:extent cx="8492951" cy="4640580"/>
            <wp:effectExtent l="76200" t="76200" r="137160" b="140970"/>
            <wp:docPr id="200634900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 rotWithShape="1"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550" r="20031" b="198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0717" cy="464482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E4478C" w14:textId="60FAD3FD" w:rsidR="007B4D3E" w:rsidRDefault="007B4D3E" w:rsidP="00F505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B4D3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0336AF">
        <w:rPr>
          <w:rFonts w:ascii="Times New Roman" w:hAnsi="Times New Roman" w:cs="Times New Roman"/>
          <w:b/>
          <w:bCs/>
          <w:sz w:val="24"/>
          <w:szCs w:val="24"/>
        </w:rPr>
        <w:t>H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NMR spectrum of </w:t>
      </w:r>
      <w:r w:rsidRPr="00386C29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4-bromo-2-chlorophenyl)methanone (18b)</w:t>
      </w:r>
    </w:p>
    <w:p w14:paraId="1B592DC1" w14:textId="77777777" w:rsidR="000336AF" w:rsidRDefault="000336AF" w:rsidP="00F505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2633033D" w14:textId="0DDDD9F3" w:rsidR="00F50545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277AC09A">
          <v:shape id="_x0000_s1126" type="#_x0000_t75" style="position:absolute;left:0;text-align:left;margin-left:79.15pt;margin-top:20.4pt;width:160.2pt;height:182.4pt;z-index:251782144;mso-position-horizontal-relative:text;mso-position-vertical-relative:text">
            <v:imagedata r:id="rId133" o:title=""/>
          </v:shape>
          <o:OLEObject Type="Embed" ProgID="ChemDraw.Document.6.0" ShapeID="_x0000_s1126" DrawAspect="Content" ObjectID="_1841547271" r:id="rId134"/>
        </w:object>
      </w:r>
      <w:r w:rsidR="00173908" w:rsidRPr="00173908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806C757" wp14:editId="36E5A7CB">
            <wp:extent cx="8474393" cy="4488180"/>
            <wp:effectExtent l="76200" t="76200" r="136525" b="140970"/>
            <wp:docPr id="96984499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 rotWithShape="1"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543" r="20124" b="198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9153" cy="449070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379212" w14:textId="20249F28" w:rsidR="00723B62" w:rsidRDefault="00723B62" w:rsidP="00723B62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23B62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0336A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 w:rsidR="000336AF"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NMR spectrum of </w:t>
      </w:r>
      <w:r w:rsidRPr="00386C29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4-bromo-2-chlorophenyl)methanone (18b)</w:t>
      </w:r>
    </w:p>
    <w:p w14:paraId="1F4AD76F" w14:textId="022DA4EE" w:rsidR="00723B62" w:rsidRDefault="00000000" w:rsidP="001C3998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17CCA222">
          <v:shape id="_x0000_s1129" type="#_x0000_t75" style="position:absolute;left:0;text-align:left;margin-left:306.55pt;margin-top:100.2pt;width:160.2pt;height:195.6pt;z-index:251787264;mso-position-horizontal-relative:text;mso-position-vertical-relative:text">
            <v:imagedata r:id="rId136" o:title=""/>
          </v:shape>
          <o:OLEObject Type="Embed" ProgID="ChemDraw.Document.6.0" ShapeID="_x0000_s1129" DrawAspect="Content" ObjectID="_1841547272" r:id="rId137"/>
        </w:object>
      </w:r>
      <w:r w:rsidR="001C3998" w:rsidRPr="001C3998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45D7A0E" wp14:editId="578B672A">
            <wp:extent cx="7955868" cy="5303520"/>
            <wp:effectExtent l="76200" t="76200" r="140970" b="125730"/>
            <wp:docPr id="16366596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6659620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7975776" cy="531679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67C7C2A8" w14:textId="105B579F" w:rsidR="001C3998" w:rsidRDefault="001C3998" w:rsidP="001C3998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386C29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4-bromo-2-chlorophenyl)methanone (18b)</w:t>
      </w:r>
    </w:p>
    <w:p w14:paraId="30592AB2" w14:textId="5CD34DC4" w:rsidR="001C3998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08600280">
          <v:shape id="_x0000_s1130" type="#_x0000_t75" style="position:absolute;left:0;text-align:left;margin-left:194.95pt;margin-top:85.8pt;width:57.6pt;height:161.4pt;z-index:251789312;mso-position-horizontal-relative:text;mso-position-vertical-relative:text">
            <v:imagedata r:id="rId139" o:title=""/>
          </v:shape>
          <o:OLEObject Type="Embed" ProgID="ChemDraw.Document.6.0" ShapeID="_x0000_s1130" DrawAspect="Content" ObjectID="_1841547273" r:id="rId140"/>
        </w:object>
      </w:r>
      <w:r w:rsidR="00161413" w:rsidRPr="0016141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754DA24" wp14:editId="0678CE1C">
            <wp:extent cx="8686800" cy="3854231"/>
            <wp:effectExtent l="76200" t="76200" r="133350" b="127635"/>
            <wp:docPr id="11868855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885574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8695314" cy="3858008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6BC6037D" w14:textId="187C7378" w:rsidR="00161413" w:rsidRDefault="00161413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R spectrum of </w:t>
      </w:r>
      <w:r w:rsidRPr="00F23A89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2,6-difluorophenyl)methanone (18c)</w:t>
      </w:r>
    </w:p>
    <w:p w14:paraId="6C78AEF0" w14:textId="11DB4A70" w:rsidR="00161413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1C4161B8">
          <v:shape id="_x0000_s1131" type="#_x0000_t75" style="position:absolute;left:0;text-align:left;margin-left:59.4pt;margin-top:18.6pt;width:151.2pt;height:181.8pt;z-index:251791360;mso-position-horizontal-relative:text;mso-position-vertical-relative:text">
            <v:imagedata r:id="rId142" o:title=""/>
          </v:shape>
          <o:OLEObject Type="Embed" ProgID="ChemDraw.Document.6.0" ShapeID="_x0000_s1131" DrawAspect="Content" ObjectID="_1841547274" r:id="rId143"/>
        </w:object>
      </w:r>
      <w:r w:rsidR="00161413" w:rsidRPr="0016141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74306B1" wp14:editId="77DA929D">
            <wp:extent cx="8687012" cy="4358640"/>
            <wp:effectExtent l="76200" t="76200" r="133350" b="137160"/>
            <wp:docPr id="154313866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 rotWithShape="1"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335" r="20124" b="202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6782" cy="436354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359312" w14:textId="187507F4" w:rsidR="00161413" w:rsidRDefault="00161413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6141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F23A89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2,6-difluorophenyl)methanone (18c)</w:t>
      </w:r>
    </w:p>
    <w:p w14:paraId="6B5E2842" w14:textId="16B8C25C" w:rsidR="00AF553C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1C4161B8">
          <v:shape id="_x0000_s1133" type="#_x0000_t75" style="position:absolute;left:0;text-align:left;margin-left:335.4pt;margin-top:86.4pt;width:151.2pt;height:181.8pt;z-index:251794432;mso-position-horizontal-relative:text;mso-position-vertical-relative:text">
            <v:imagedata r:id="rId142" o:title=""/>
          </v:shape>
          <o:OLEObject Type="Embed" ProgID="ChemDraw.Document.6.0" ShapeID="_x0000_s1133" DrawAspect="Content" ObjectID="_1841547275" r:id="rId145"/>
        </w:object>
      </w:r>
      <w:r w:rsidR="00AF553C" w:rsidRPr="00AF553C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C10C19B" wp14:editId="134EE6C1">
            <wp:extent cx="8393430" cy="5044298"/>
            <wp:effectExtent l="76200" t="76200" r="140970" b="137795"/>
            <wp:docPr id="184157386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 rotWithShape="1"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241" r="20124" b="199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3561" cy="5050387"/>
                    </a:xfrm>
                    <a:prstGeom prst="rect">
                      <a:avLst/>
                    </a:prstGeom>
                    <a:ln w="38100" cap="sq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6081CC" w14:textId="09F6588F" w:rsidR="00AF553C" w:rsidRDefault="00AF553C" w:rsidP="00AF553C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6141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 NMR spectrum of </w:t>
      </w:r>
      <w:r w:rsidRPr="00F23A89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2,6-difluorophenyl)methanone (18c)</w:t>
      </w:r>
    </w:p>
    <w:p w14:paraId="5306A7CF" w14:textId="77777777" w:rsidR="00AF553C" w:rsidRDefault="00AF553C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16610F1D" w14:textId="0A8C5046" w:rsidR="002647F3" w:rsidRDefault="00000000" w:rsidP="00AF553C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object w:dxaOrig="1440" w:dyaOrig="1440" w14:anchorId="56A4B3BA">
          <v:shape id="_x0000_s1132" type="#_x0000_t75" style="position:absolute;left:0;text-align:left;margin-left:291pt;margin-top:44.4pt;width:151.2pt;height:195.6pt;z-index:251793408;mso-position-horizontal-relative:text;mso-position-vertical-relative:text">
            <v:imagedata r:id="rId147" o:title=""/>
          </v:shape>
          <o:OLEObject Type="Embed" ProgID="ChemDraw.Document.6.0" ShapeID="_x0000_s1132" DrawAspect="Content" ObjectID="_1841547276" r:id="rId148"/>
        </w:object>
      </w:r>
      <w:r w:rsidR="002647F3" w:rsidRPr="002647F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81E450A" wp14:editId="48EA92C6">
            <wp:extent cx="7588250" cy="4991100"/>
            <wp:effectExtent l="76200" t="76200" r="127000" b="133350"/>
            <wp:docPr id="21197250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9725007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7597720" cy="499732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14B1235E" w14:textId="6227939F" w:rsidR="00AF553C" w:rsidRDefault="00AF553C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F23A89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2,6-difluorophenyl)methanone (18c)</w:t>
      </w:r>
    </w:p>
    <w:p w14:paraId="48E04423" w14:textId="2522B20D" w:rsidR="00B75EB1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</w:rPr>
        <w:lastRenderedPageBreak/>
        <w:object w:dxaOrig="1440" w:dyaOrig="1440" w14:anchorId="075C0403">
          <v:shape id="_x0000_s1134" type="#_x0000_t75" style="position:absolute;left:0;text-align:left;margin-left:233.4pt;margin-top:100.2pt;width:58.8pt;height:161.4pt;z-index:251796480;mso-position-horizontal-relative:text;mso-position-vertical-relative:text">
            <v:imagedata r:id="rId150" o:title=""/>
          </v:shape>
          <o:OLEObject Type="Embed" ProgID="ChemDraw.Document.6.0" ShapeID="_x0000_s1134" DrawAspect="Content" ObjectID="_1841547277" r:id="rId151"/>
        </w:object>
      </w:r>
      <w:r w:rsidR="00B75EB1" w:rsidRPr="00B75EB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B75EB1" w:rsidRPr="00B75EB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6311221" wp14:editId="673615BB">
            <wp:extent cx="8633460" cy="3805205"/>
            <wp:effectExtent l="76200" t="76200" r="129540" b="138430"/>
            <wp:docPr id="68127027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27027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8637737" cy="380709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3B0A874D" w14:textId="27F7DD10" w:rsidR="00B75EB1" w:rsidRDefault="00B75EB1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R spectrum of </w:t>
      </w:r>
      <w:r w:rsidRPr="00011BCA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2,6-bis(trifluoromethyl)phenyl)methanone (18d)</w:t>
      </w:r>
    </w:p>
    <w:p w14:paraId="7405274C" w14:textId="4BB2970F" w:rsidR="00D672C1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6934B522">
          <v:shape id="_x0000_s1135" type="#_x0000_t75" style="position:absolute;left:0;text-align:left;margin-left:57.6pt;margin-top:28.8pt;width:150.6pt;height:182.4pt;z-index:251798528;mso-position-horizontal-relative:text;mso-position-vertical-relative:text">
            <v:imagedata r:id="rId153" o:title=""/>
          </v:shape>
          <o:OLEObject Type="Embed" ProgID="ChemDraw.Document.6.0" ShapeID="_x0000_s1135" DrawAspect="Content" ObjectID="_1841547278" r:id="rId154"/>
        </w:object>
      </w:r>
      <w:r w:rsidR="00D672C1" w:rsidRPr="00D672C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0DEED43" wp14:editId="62547493">
            <wp:extent cx="8577773" cy="4716780"/>
            <wp:effectExtent l="76200" t="76200" r="128270" b="140970"/>
            <wp:docPr id="131567234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 rotWithShape="1"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486" r="20031" b="204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8428" cy="472263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9F7B06" w14:textId="34A8AB0A" w:rsidR="00D672C1" w:rsidRDefault="00D672C1" w:rsidP="00D672C1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672C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011BCA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2,6-bis(trifluoromethyl)phenyl)methanone (18d)</w:t>
      </w:r>
    </w:p>
    <w:p w14:paraId="78615FDC" w14:textId="2617D2A0" w:rsidR="002753E3" w:rsidRDefault="00000000" w:rsidP="00D672C1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6934B522">
          <v:shape id="_x0000_s1136" type="#_x0000_t75" style="position:absolute;left:0;text-align:left;margin-left:69.6pt;margin-top:40.8pt;width:150.6pt;height:182.4pt;z-index:251799552;mso-position-horizontal-relative:text;mso-position-vertical-relative:text">
            <v:imagedata r:id="rId153" o:title=""/>
          </v:shape>
          <o:OLEObject Type="Embed" ProgID="ChemDraw.Document.6.0" ShapeID="_x0000_s1136" DrawAspect="Content" ObjectID="_1841547279" r:id="rId156"/>
        </w:object>
      </w:r>
      <w:r w:rsidR="002753E3" w:rsidRPr="002753E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D25E9D2" wp14:editId="7F160927">
            <wp:extent cx="8573770" cy="4785360"/>
            <wp:effectExtent l="76200" t="76200" r="132080" b="129540"/>
            <wp:docPr id="92845065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 rotWithShape="1"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353" r="20217" b="198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8151" cy="478780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477E67" w14:textId="233B4A93" w:rsidR="002753E3" w:rsidRDefault="002753E3" w:rsidP="002753E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672C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EE10D4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 w:rsidR="00EE10D4"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NMR spectrum of </w:t>
      </w:r>
      <w:r w:rsidRPr="00011BCA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2,6-bis(trifluoromethyl)phenyl)methanone (18d)</w:t>
      </w:r>
    </w:p>
    <w:p w14:paraId="7D7DBB55" w14:textId="4A1257E5" w:rsidR="00D8652A" w:rsidRDefault="00000000" w:rsidP="00D8652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7713DB72">
          <v:shape id="_x0000_s1137" type="#_x0000_t75" style="position:absolute;left:0;text-align:left;margin-left:312pt;margin-top:66pt;width:150.6pt;height:195.6pt;z-index:251801600;mso-position-horizontal-relative:text;mso-position-vertical-relative:text">
            <v:imagedata r:id="rId158" o:title=""/>
          </v:shape>
          <o:OLEObject Type="Embed" ProgID="ChemDraw.Document.6.0" ShapeID="_x0000_s1137" DrawAspect="Content" ObjectID="_1841547280" r:id="rId159"/>
        </w:object>
      </w:r>
      <w:r w:rsidR="00D8652A" w:rsidRPr="00D8652A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9B5F9FA" wp14:editId="5D8A5890">
            <wp:extent cx="7901843" cy="5143500"/>
            <wp:effectExtent l="76200" t="76200" r="137795" b="133350"/>
            <wp:docPr id="20009699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0969904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7911760" cy="514995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1A0407D7" w14:textId="590D82DF" w:rsidR="00D8652A" w:rsidRDefault="00D8652A" w:rsidP="002753E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011BCA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2,6-bis(trifluoromethyl)phenyl)methanone (18d)</w:t>
      </w:r>
    </w:p>
    <w:p w14:paraId="765286C5" w14:textId="3373D1EA" w:rsidR="00D8652A" w:rsidRDefault="00000000" w:rsidP="002753E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05F4BD80">
          <v:shape id="_x0000_s1138" type="#_x0000_t75" style="position:absolute;left:0;text-align:left;margin-left:233.9pt;margin-top:101.4pt;width:75.6pt;height:157.2pt;z-index:251803648;mso-position-horizontal-relative:text;mso-position-vertical-relative:text">
            <v:imagedata r:id="rId161" o:title=""/>
          </v:shape>
          <o:OLEObject Type="Embed" ProgID="ChemDraw.Document.6.0" ShapeID="_x0000_s1138" DrawAspect="Content" ObjectID="_1841547281" r:id="rId162"/>
        </w:object>
      </w:r>
      <w:r w:rsidR="00D8652A" w:rsidRPr="00D8652A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8645055" wp14:editId="2268AD9A">
            <wp:extent cx="8663940" cy="3857123"/>
            <wp:effectExtent l="76200" t="76200" r="137160" b="124460"/>
            <wp:docPr id="41929429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294290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8670652" cy="386011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D41A4FA" w14:textId="3DE834C8" w:rsidR="00D8652A" w:rsidRDefault="00D8652A" w:rsidP="002753E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R spectrum of </w:t>
      </w:r>
      <w:r w:rsidRPr="00D757E7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2-chloropyridin-4-yl)methanone (18e)</w:t>
      </w:r>
    </w:p>
    <w:p w14:paraId="1319365E" w14:textId="77777777" w:rsidR="002753E3" w:rsidRDefault="002753E3" w:rsidP="00D672C1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5AB9C7E" w14:textId="0C3AC9FA" w:rsidR="00D672C1" w:rsidRDefault="00000000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45604EE8">
          <v:shape id="_x0000_s1139" type="#_x0000_t75" style="position:absolute;left:0;text-align:left;margin-left:54.55pt;margin-top:18.6pt;width:150pt;height:178.2pt;z-index:251805696;mso-position-horizontal-relative:text;mso-position-vertical-relative:text">
            <v:imagedata r:id="rId164" o:title=""/>
          </v:shape>
          <o:OLEObject Type="Embed" ProgID="ChemDraw.Document.6.0" ShapeID="_x0000_s1139" DrawAspect="Content" ObjectID="_1841547282" r:id="rId165"/>
        </w:object>
      </w:r>
      <w:r w:rsidR="006C2E41" w:rsidRPr="006C2E4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605D7ED" wp14:editId="19EF48B1">
            <wp:extent cx="8459052" cy="4396740"/>
            <wp:effectExtent l="76200" t="76200" r="132715" b="137160"/>
            <wp:docPr id="191713523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 rotWithShape="1"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474" r="20217" b="20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65062" cy="439986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C77306" w14:textId="6B558E20" w:rsidR="006C2E41" w:rsidRDefault="006C2E41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C2E4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D757E7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2-chloropyridin-4-yl)methanone (18e)</w:t>
      </w:r>
    </w:p>
    <w:p w14:paraId="1E1785D7" w14:textId="2DC75A90" w:rsidR="00A0125E" w:rsidRDefault="00A0125E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0125E"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 wp14:anchorId="15ED8C29" wp14:editId="09AEE699">
            <wp:extent cx="8428032" cy="5021580"/>
            <wp:effectExtent l="76200" t="76200" r="125730" b="140970"/>
            <wp:docPr id="400519219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 rotWithShape="1"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434" r="20124" b="203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4625" cy="5025508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1D3D15" w14:textId="26147BDC" w:rsidR="00A0125E" w:rsidRDefault="00A0125E" w:rsidP="00A0125E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C2E4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 NMR spectrum of </w:t>
      </w:r>
      <w:r w:rsidRPr="00D757E7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2-chloropyridin-4-yl)methanone (18e)</w:t>
      </w:r>
    </w:p>
    <w:p w14:paraId="4F104045" w14:textId="2BC85AA0" w:rsidR="00835112" w:rsidRDefault="00000000" w:rsidP="00C609E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503DB31E">
          <v:shape id="_x0000_s1140" type="#_x0000_t75" style="position:absolute;left:0;text-align:left;margin-left:287.95pt;margin-top:63pt;width:150pt;height:191.4pt;z-index:251807744;mso-position-horizontal-relative:text;mso-position-vertical-relative:text">
            <v:imagedata r:id="rId168" o:title=""/>
          </v:shape>
          <o:OLEObject Type="Embed" ProgID="ChemDraw.Document.6.0" ShapeID="_x0000_s1140" DrawAspect="Content" ObjectID="_1841547283" r:id="rId169"/>
        </w:object>
      </w:r>
      <w:r w:rsidR="00835112" w:rsidRPr="00835112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09DBE54" wp14:editId="5992BD2A">
            <wp:extent cx="7759297" cy="5334000"/>
            <wp:effectExtent l="76200" t="76200" r="127635" b="133350"/>
            <wp:docPr id="18974391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7439134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7783678" cy="535076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68FE9475" w14:textId="2D2F4F4F" w:rsidR="00C609E8" w:rsidRDefault="00C609E8" w:rsidP="00C609E8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D757E7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2-chloropyridin-4-yl)methanone (18e)</w:t>
      </w:r>
    </w:p>
    <w:p w14:paraId="5BFF376F" w14:textId="0FEF5F7C" w:rsidR="00C609E8" w:rsidRDefault="00000000" w:rsidP="00A0125E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1215FC3D">
          <v:shape id="_x0000_s1141" type="#_x0000_t75" style="position:absolute;left:0;text-align:left;margin-left:251.9pt;margin-top:96pt;width:75.6pt;height:161.4pt;z-index:251809792;mso-position-horizontal-relative:text;mso-position-vertical-relative:text">
            <v:imagedata r:id="rId171" o:title=""/>
          </v:shape>
          <o:OLEObject Type="Embed" ProgID="ChemDraw.Document.6.0" ShapeID="_x0000_s1141" DrawAspect="Content" ObjectID="_1841547284" r:id="rId172"/>
        </w:object>
      </w:r>
      <w:r w:rsidR="00610445" w:rsidRPr="0061044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0FE3EB1A" wp14:editId="29D7DADF">
            <wp:extent cx="8709660" cy="3864373"/>
            <wp:effectExtent l="76200" t="76200" r="129540" b="136525"/>
            <wp:docPr id="17196970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9697058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8715399" cy="386691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23982E13" w14:textId="186A10C0" w:rsidR="00610445" w:rsidRDefault="00610445" w:rsidP="00A0125E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R spectrum of </w:t>
      </w:r>
      <w:r w:rsidRPr="00FB3C25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5-bromo-2-chloropyridin-4-yl)methanone (18f)</w:t>
      </w:r>
    </w:p>
    <w:p w14:paraId="0AA322B4" w14:textId="77777777" w:rsidR="00610445" w:rsidRDefault="00610445" w:rsidP="00A0125E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2B0A55B2" w14:textId="5921419B" w:rsidR="00C609E8" w:rsidRDefault="00000000" w:rsidP="00A0125E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7C09AA1D">
          <v:shape id="_x0000_s1142" type="#_x0000_t75" style="position:absolute;left:0;text-align:left;margin-left:65.35pt;margin-top:34.2pt;width:160.2pt;height:181.8pt;z-index:251811840;mso-position-horizontal-relative:text;mso-position-vertical-relative:text">
            <v:imagedata r:id="rId174" o:title=""/>
          </v:shape>
          <o:OLEObject Type="Embed" ProgID="ChemDraw.Document.6.0" ShapeID="_x0000_s1142" DrawAspect="Content" ObjectID="_1841547285" r:id="rId175"/>
        </w:object>
      </w:r>
      <w:r w:rsidR="00C609E8" w:rsidRPr="00C609E8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0B4C9096" wp14:editId="682173EB">
            <wp:extent cx="8544727" cy="4838700"/>
            <wp:effectExtent l="76200" t="76200" r="142240" b="133350"/>
            <wp:docPr id="81189378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 rotWithShape="1"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289" r="20217" b="199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5800" cy="484497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C410FD" w14:textId="742B4B58" w:rsidR="00610445" w:rsidRDefault="00610445" w:rsidP="0061044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1044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FB3C25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5-bromo-2-chloropyridin-4-yl)methanone (18f)</w:t>
      </w:r>
    </w:p>
    <w:p w14:paraId="21FE95C3" w14:textId="41D53686" w:rsidR="00610445" w:rsidRDefault="00000000" w:rsidP="003343B9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object w:dxaOrig="1440" w:dyaOrig="1440" w14:anchorId="7C09AA1D">
          <v:shape id="_x0000_s1143" type="#_x0000_t75" style="position:absolute;left:0;text-align:left;margin-left:77.35pt;margin-top:46.2pt;width:160.2pt;height:181.8pt;z-index:251812864;mso-position-horizontal-relative:text;mso-position-vertical-relative:text">
            <v:imagedata r:id="rId174" o:title=""/>
          </v:shape>
          <o:OLEObject Type="Embed" ProgID="ChemDraw.Document.6.0" ShapeID="_x0000_s1143" DrawAspect="Content" ObjectID="_1841547286" r:id="rId177"/>
        </w:object>
      </w:r>
      <w:r w:rsidR="003343B9" w:rsidRPr="003343B9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8CC816C" wp14:editId="469C7373">
            <wp:extent cx="8518446" cy="5059680"/>
            <wp:effectExtent l="76200" t="76200" r="130810" b="140970"/>
            <wp:docPr id="63645011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 rotWithShape="1"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833" r="20031" b="20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5553" cy="506390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899C21" w14:textId="056BC5DC" w:rsidR="003343B9" w:rsidRDefault="003343B9" w:rsidP="003343B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1044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 NMR spectrum of </w:t>
      </w:r>
      <w:r w:rsidRPr="00FB3C25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5-bromo-2-chloropyridin-4-yl)methanone (18f)</w:t>
      </w:r>
    </w:p>
    <w:p w14:paraId="12CE11B2" w14:textId="3996208C" w:rsidR="003343B9" w:rsidRDefault="00000000" w:rsidP="00CC3DC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236275CA">
          <v:shape id="_x0000_s1144" type="#_x0000_t75" style="position:absolute;left:0;text-align:left;margin-left:272.95pt;margin-top:35.4pt;width:160.2pt;height:195.6pt;z-index:251814912;mso-position-horizontal-relative:text;mso-position-vertical-relative:text">
            <v:imagedata r:id="rId179" o:title=""/>
          </v:shape>
          <o:OLEObject Type="Embed" ProgID="ChemDraw.Document.6.0" ShapeID="_x0000_s1144" DrawAspect="Content" ObjectID="_1841547287" r:id="rId180"/>
        </w:object>
      </w:r>
      <w:r w:rsidR="00CC3DC8" w:rsidRPr="00CC3DC8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05FB5C32" wp14:editId="3F9901ED">
            <wp:extent cx="7856220" cy="5330241"/>
            <wp:effectExtent l="76200" t="76200" r="125730" b="137160"/>
            <wp:docPr id="1988758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75809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7865218" cy="5336346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7346AB0E" w14:textId="2201B306" w:rsidR="00A0125E" w:rsidRDefault="00CC3DC8" w:rsidP="00A33D4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FB3C25">
        <w:rPr>
          <w:rFonts w:ascii="Times New Roman" w:hAnsi="Times New Roman" w:cs="Times New Roman"/>
          <w:b/>
          <w:bCs/>
          <w:sz w:val="24"/>
          <w:szCs w:val="24"/>
        </w:rPr>
        <w:t>(9-(7H-pyrrolo[2,3-d]pyrimidin-4-yl)-3,9-diazaspiro[5.5]undecan-3-yl)(5-bromo-2-chloropyridin-4-yl)methanone (18f)</w:t>
      </w:r>
    </w:p>
    <w:p w14:paraId="65CC8B52" w14:textId="77777777" w:rsidR="002A2539" w:rsidRDefault="00000000" w:rsidP="002A2539">
      <w:pPr>
        <w:spacing w:after="0" w:line="240" w:lineRule="auto"/>
        <w:jc w:val="center"/>
      </w:pPr>
      <w:r>
        <w:rPr>
          <w:noProof/>
        </w:rPr>
        <w:lastRenderedPageBreak/>
        <w:object w:dxaOrig="1440" w:dyaOrig="1440" w14:anchorId="7C11685E">
          <v:shape id="_x0000_s1145" type="#_x0000_t75" style="position:absolute;left:0;text-align:left;margin-left:166.8pt;margin-top:28.2pt;width:151.8pt;height:232.2pt;z-index:251816960;mso-position-horizontal-relative:text;mso-position-vertical-relative:text">
            <v:imagedata r:id="rId182" o:title=""/>
          </v:shape>
          <o:OLEObject Type="Embed" ProgID="ChemDraw.Document.6.0" ShapeID="_x0000_s1145" DrawAspect="Content" ObjectID="_1841547288" r:id="rId183"/>
        </w:object>
      </w:r>
      <w:r w:rsidR="002A2539" w:rsidRPr="00040C71">
        <w:rPr>
          <w:noProof/>
        </w:rPr>
        <w:drawing>
          <wp:inline distT="0" distB="0" distL="0" distR="0" wp14:anchorId="5A05AAAD" wp14:editId="2671A4F0">
            <wp:extent cx="8305800" cy="5335323"/>
            <wp:effectExtent l="76200" t="76200" r="133350" b="132080"/>
            <wp:docPr id="102873517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16" r="19845" b="20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46835" cy="536168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09AEC4" w14:textId="77777777" w:rsidR="002A2539" w:rsidRDefault="002A2539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40C7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676A84">
        <w:rPr>
          <w:rFonts w:ascii="Times New Roman" w:hAnsi="Times New Roman" w:cs="Times New Roman"/>
          <w:b/>
          <w:bCs/>
          <w:i/>
          <w:iCs/>
          <w:sz w:val="24"/>
          <w:szCs w:val="24"/>
        </w:rPr>
        <w:t>tert</w:t>
      </w:r>
      <w:r w:rsidRPr="00676A84">
        <w:rPr>
          <w:rFonts w:ascii="Times New Roman" w:hAnsi="Times New Roman" w:cs="Times New Roman"/>
          <w:b/>
          <w:bCs/>
          <w:sz w:val="24"/>
          <w:szCs w:val="24"/>
        </w:rPr>
        <w:t>-butyl 7-(7-tosyl-7H-pyrrolo[2,3-d]pyrimidin-4-yl)-2,7-diazaspiro[3.5]nonane-2-carboxylate (3)</w:t>
      </w:r>
    </w:p>
    <w:p w14:paraId="55827735" w14:textId="77777777" w:rsidR="002A2539" w:rsidRDefault="002A2539" w:rsidP="002A2539">
      <w:pPr>
        <w:jc w:val="center"/>
      </w:pPr>
      <w:r>
        <w:object w:dxaOrig="3030" w:dyaOrig="4904" w14:anchorId="6E0E0A4D">
          <v:shape id="_x0000_i1090" type="#_x0000_t75" style="width:151.8pt;height:245.4pt" o:ole="">
            <v:imagedata r:id="rId185" o:title=""/>
          </v:shape>
          <o:OLEObject Type="Embed" ProgID="ChemDraw.Document.6.0" ShapeID="_x0000_i1090" DrawAspect="Content" ObjectID="_1841547221" r:id="rId186"/>
        </w:object>
      </w:r>
    </w:p>
    <w:p w14:paraId="09241C93" w14:textId="77777777" w:rsidR="002A2539" w:rsidRDefault="002A2539" w:rsidP="002A2539">
      <w:pPr>
        <w:jc w:val="center"/>
      </w:pPr>
      <w:r w:rsidRPr="00DF054C">
        <w:rPr>
          <w:noProof/>
        </w:rPr>
        <w:drawing>
          <wp:inline distT="0" distB="0" distL="0" distR="0" wp14:anchorId="70D148DA" wp14:editId="27E4BFD8">
            <wp:extent cx="8801100" cy="1454660"/>
            <wp:effectExtent l="76200" t="76200" r="133350" b="127000"/>
            <wp:docPr id="10624270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2427068" name=""/>
                    <pic:cNvPicPr/>
                  </pic:nvPicPr>
                  <pic:blipFill rotWithShape="1">
                    <a:blip r:embed="rId187"/>
                    <a:srcRect t="98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18555" cy="145754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68F198" w14:textId="77777777" w:rsidR="002A2539" w:rsidRDefault="002A2539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Mass spectrum of </w:t>
      </w:r>
      <w:r w:rsidRPr="00676A84">
        <w:rPr>
          <w:rFonts w:ascii="Times New Roman" w:hAnsi="Times New Roman" w:cs="Times New Roman"/>
          <w:b/>
          <w:bCs/>
          <w:i/>
          <w:iCs/>
          <w:sz w:val="24"/>
          <w:szCs w:val="24"/>
        </w:rPr>
        <w:t>tert</w:t>
      </w:r>
      <w:r w:rsidRPr="00676A84">
        <w:rPr>
          <w:rFonts w:ascii="Times New Roman" w:hAnsi="Times New Roman" w:cs="Times New Roman"/>
          <w:b/>
          <w:bCs/>
          <w:sz w:val="24"/>
          <w:szCs w:val="24"/>
        </w:rPr>
        <w:t>-butyl 7-(7-tosyl-7H-pyrrolo[2,3-d]pyrimidin-4-yl)-2,7-diazaspiro[3.5]nonane-2-carboxylate (3)</w:t>
      </w:r>
    </w:p>
    <w:p w14:paraId="5A0924EA" w14:textId="77777777" w:rsidR="002A2539" w:rsidRDefault="00000000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42DDD3F0">
          <v:shape id="_x0000_s1146" type="#_x0000_t75" style="position:absolute;left:0;text-align:left;margin-left:210pt;margin-top:34.8pt;width:151.8pt;height:194.4pt;z-index:251817984;mso-position-horizontal-relative:text;mso-position-vertical-relative:text">
            <v:imagedata r:id="rId188" o:title=""/>
          </v:shape>
          <o:OLEObject Type="Embed" ProgID="ChemDraw.Document.6.0" ShapeID="_x0000_s1146" DrawAspect="Content" ObjectID="_1841547289" r:id="rId189"/>
        </w:object>
      </w:r>
      <w:r w:rsidR="002A2539" w:rsidRPr="00C6559A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0DA083A2" wp14:editId="61E6A03C">
            <wp:extent cx="8589410" cy="5097780"/>
            <wp:effectExtent l="76200" t="76200" r="135890" b="140970"/>
            <wp:docPr id="740158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833" r="20124" b="202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6823" cy="510218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DA16E6" w14:textId="77777777" w:rsidR="002A2539" w:rsidRDefault="002A2539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40C7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667786">
        <w:rPr>
          <w:rFonts w:ascii="Times New Roman" w:hAnsi="Times New Roman" w:cs="Times New Roman"/>
          <w:b/>
          <w:bCs/>
          <w:sz w:val="24"/>
          <w:szCs w:val="24"/>
        </w:rPr>
        <w:t>4-(2,7-diazaspiro[3.5]nonan-7-yl)-7-tosyl-7H-pyrrolo[2,3-d]pyrimidine (4)</w:t>
      </w:r>
    </w:p>
    <w:p w14:paraId="68AD52FD" w14:textId="77777777" w:rsidR="002A2539" w:rsidRDefault="00000000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53186658">
          <v:shape id="_x0000_s1147" type="#_x0000_t75" style="position:absolute;left:0;text-align:left;margin-left:330pt;margin-top:121.8pt;width:151.8pt;height:207.6pt;z-index:251819008;mso-position-horizontal-relative:text;mso-position-vertical-relative:text">
            <v:imagedata r:id="rId191" o:title=""/>
          </v:shape>
          <o:OLEObject Type="Embed" ProgID="ChemDraw.Document.6.0" ShapeID="_x0000_s1147" DrawAspect="Content" ObjectID="_1841547290" r:id="rId192"/>
        </w:object>
      </w:r>
      <w:r w:rsidR="002A2539">
        <w:rPr>
          <w:noProof/>
        </w:rPr>
        <w:drawing>
          <wp:inline distT="0" distB="0" distL="0" distR="0" wp14:anchorId="679E1B73" wp14:editId="378FFC12">
            <wp:extent cx="5133611" cy="8582753"/>
            <wp:effectExtent l="85090" t="67310" r="133350" b="133350"/>
            <wp:docPr id="97778703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99" t="8509" r="3466" b="3877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178625" cy="865801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55A127" w14:textId="77777777" w:rsidR="002A2539" w:rsidRDefault="002A2539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667786">
        <w:rPr>
          <w:rFonts w:ascii="Times New Roman" w:hAnsi="Times New Roman" w:cs="Times New Roman"/>
          <w:b/>
          <w:bCs/>
          <w:sz w:val="24"/>
          <w:szCs w:val="24"/>
        </w:rPr>
        <w:t>4-(2,7-diazaspiro[3.5]nonan-7-yl)-7-tosyl-7H-pyrrolo[2,3-d]pyrimidine (4)</w:t>
      </w:r>
    </w:p>
    <w:p w14:paraId="5C144EED" w14:textId="77777777" w:rsidR="002A2539" w:rsidRDefault="00000000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6A1B14BC">
          <v:shape id="_x0000_s1148" type="#_x0000_t75" style="position:absolute;left:0;text-align:left;margin-left:228.1pt;margin-top:16.2pt;width:165.6pt;height:239.4pt;z-index:251820032;mso-position-horizontal-relative:text;mso-position-vertical-relative:text">
            <v:imagedata r:id="rId194" o:title=""/>
          </v:shape>
          <o:OLEObject Type="Embed" ProgID="ChemDraw.Document.6.0" ShapeID="_x0000_s1148" DrawAspect="Content" ObjectID="_1841547291" r:id="rId195"/>
        </w:object>
      </w:r>
      <w:r w:rsidR="002A2539" w:rsidRPr="00CC00E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9C60A98" wp14:editId="2D912AB5">
            <wp:extent cx="8016172" cy="5204460"/>
            <wp:effectExtent l="76200" t="76200" r="137795" b="129540"/>
            <wp:docPr id="171871696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85" r="20124" b="204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6182" cy="521095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24BA4F" w14:textId="77777777" w:rsidR="002A2539" w:rsidRDefault="002A2539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C00E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C93CAA">
        <w:rPr>
          <w:rFonts w:ascii="Times New Roman" w:hAnsi="Times New Roman" w:cs="Times New Roman"/>
          <w:b/>
          <w:bCs/>
          <w:sz w:val="24"/>
          <w:szCs w:val="24"/>
        </w:rPr>
        <w:t>7-</w:t>
      </w:r>
      <w:r w:rsidRPr="00C93CAA">
        <w:rPr>
          <w:rFonts w:ascii="Times New Roman" w:hAnsi="Times New Roman" w:cs="Times New Roman"/>
          <w:b/>
          <w:bCs/>
          <w:i/>
          <w:iCs/>
          <w:sz w:val="24"/>
          <w:szCs w:val="24"/>
        </w:rPr>
        <w:t>tosyl</w:t>
      </w:r>
      <w:r w:rsidRPr="00C93CAA">
        <w:rPr>
          <w:rFonts w:ascii="Times New Roman" w:hAnsi="Times New Roman" w:cs="Times New Roman"/>
          <w:b/>
          <w:bCs/>
          <w:sz w:val="24"/>
          <w:szCs w:val="24"/>
        </w:rPr>
        <w:t>-4-(2-((2-(trifluoromethyl)phenyl)sulfonyl)-2,7-diazaspiro[3.5]nonan-7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6a)</w:t>
      </w:r>
    </w:p>
    <w:p w14:paraId="260C24DE" w14:textId="77777777" w:rsidR="002A2539" w:rsidRDefault="00000000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2BF7572D">
          <v:shape id="_x0000_s1149" type="#_x0000_t75" style="position:absolute;left:0;text-align:left;margin-left:345.05pt;margin-top:69pt;width:265.8pt;height:219pt;z-index:251821056;mso-position-horizontal-relative:text;mso-position-vertical-relative:text">
            <v:imagedata r:id="rId197" o:title=""/>
          </v:shape>
          <o:OLEObject Type="Embed" ProgID="ChemDraw.Document.6.0" ShapeID="_x0000_s1149" DrawAspect="Content" ObjectID="_1841547292" r:id="rId198"/>
        </w:object>
      </w:r>
      <w:r w:rsidR="002A2539">
        <w:rPr>
          <w:noProof/>
        </w:rPr>
        <w:drawing>
          <wp:inline distT="0" distB="0" distL="0" distR="0" wp14:anchorId="35203227" wp14:editId="2F30D830">
            <wp:extent cx="8719985" cy="5158740"/>
            <wp:effectExtent l="76200" t="76200" r="138430" b="137160"/>
            <wp:docPr id="113724158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 rotWithShape="1"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0" t="8907" r="2014" b="30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23007" cy="5160528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EF2D05" w14:textId="77777777" w:rsidR="002A2539" w:rsidRDefault="002A2539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C93CAA">
        <w:rPr>
          <w:rFonts w:ascii="Times New Roman" w:hAnsi="Times New Roman" w:cs="Times New Roman"/>
          <w:b/>
          <w:bCs/>
          <w:sz w:val="24"/>
          <w:szCs w:val="24"/>
        </w:rPr>
        <w:t>7-</w:t>
      </w:r>
      <w:r w:rsidRPr="00C93CAA">
        <w:rPr>
          <w:rFonts w:ascii="Times New Roman" w:hAnsi="Times New Roman" w:cs="Times New Roman"/>
          <w:b/>
          <w:bCs/>
          <w:i/>
          <w:iCs/>
          <w:sz w:val="24"/>
          <w:szCs w:val="24"/>
        </w:rPr>
        <w:t>tosyl</w:t>
      </w:r>
      <w:r w:rsidRPr="00C93CAA">
        <w:rPr>
          <w:rFonts w:ascii="Times New Roman" w:hAnsi="Times New Roman" w:cs="Times New Roman"/>
          <w:b/>
          <w:bCs/>
          <w:sz w:val="24"/>
          <w:szCs w:val="24"/>
        </w:rPr>
        <w:t>-4-(2-((2-(trifluoromethyl)phenyl)sulfonyl)-2,7-diazaspiro[3.5]nonan-7-yl)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6a)</w:t>
      </w:r>
    </w:p>
    <w:p w14:paraId="049EE087" w14:textId="77777777" w:rsidR="002A2539" w:rsidRDefault="00000000" w:rsidP="002A2539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4AD81BE2">
          <v:shape id="_x0000_s1150" type="#_x0000_t75" style="position:absolute;left:0;text-align:left;margin-left:245.5pt;margin-top:12.6pt;width:165.6pt;height:258pt;z-index:251822080;mso-position-horizontal-relative:text;mso-position-vertical-relative:text">
            <v:imagedata r:id="rId200" o:title=""/>
          </v:shape>
          <o:OLEObject Type="Embed" ProgID="ChemDraw.Document.6.0" ShapeID="_x0000_s1150" DrawAspect="Content" ObjectID="_1841547293" r:id="rId201"/>
        </w:object>
      </w:r>
      <w:r w:rsidR="002A2539" w:rsidRPr="00AC530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FE270FE" wp14:editId="2D15AC06">
            <wp:extent cx="8486012" cy="5242560"/>
            <wp:effectExtent l="76200" t="76200" r="125095" b="129540"/>
            <wp:docPr id="196073482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503" r="22814" b="211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94765" cy="524796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184800" w14:textId="77777777" w:rsidR="002A2539" w:rsidRDefault="002A2539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C00E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8A0871">
        <w:rPr>
          <w:rFonts w:ascii="Times New Roman" w:hAnsi="Times New Roman" w:cs="Times New Roman"/>
          <w:b/>
          <w:bCs/>
          <w:sz w:val="24"/>
          <w:szCs w:val="24"/>
        </w:rPr>
        <w:t>4-(2-((4-bromophenyl)sulfonyl)-2,7-diazaspiro[3.5]nonan-7-yl)-7-</w:t>
      </w:r>
      <w:r w:rsidRPr="008A0871">
        <w:rPr>
          <w:rFonts w:ascii="Times New Roman" w:hAnsi="Times New Roman" w:cs="Times New Roman"/>
          <w:b/>
          <w:bCs/>
          <w:i/>
          <w:iCs/>
          <w:sz w:val="24"/>
          <w:szCs w:val="24"/>
        </w:rPr>
        <w:t>tosyl</w:t>
      </w:r>
      <w:r w:rsidRPr="008A0871">
        <w:rPr>
          <w:rFonts w:ascii="Times New Roman" w:hAnsi="Times New Roman" w:cs="Times New Roman"/>
          <w:b/>
          <w:bCs/>
          <w:sz w:val="24"/>
          <w:szCs w:val="24"/>
        </w:rPr>
        <w:t>-7H-pyrrolo[2,3-d]pyrimidine (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8A0871">
        <w:rPr>
          <w:rFonts w:ascii="Times New Roman" w:hAnsi="Times New Roman" w:cs="Times New Roman"/>
          <w:b/>
          <w:bCs/>
          <w:sz w:val="24"/>
          <w:szCs w:val="24"/>
        </w:rPr>
        <w:t>b)</w:t>
      </w:r>
    </w:p>
    <w:p w14:paraId="648F013D" w14:textId="77777777" w:rsidR="002A2539" w:rsidRDefault="00000000" w:rsidP="002A2539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5FB29254">
          <v:shape id="_x0000_s1151" type="#_x0000_t75" style="position:absolute;left:0;text-align:left;margin-left:385.25pt;margin-top:64.2pt;width:245.4pt;height:237.6pt;z-index:251823104;mso-position-horizontal-relative:text;mso-position-vertical-relative:text">
            <v:imagedata r:id="rId203" o:title=""/>
          </v:shape>
          <o:OLEObject Type="Embed" ProgID="ChemDraw.Document.6.0" ShapeID="_x0000_s1151" DrawAspect="Content" ObjectID="_1841547294" r:id="rId204"/>
        </w:object>
      </w:r>
      <w:r w:rsidR="002A2539" w:rsidRPr="00500E0E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33751D73" wp14:editId="2EF79241">
            <wp:extent cx="8863330" cy="5271135"/>
            <wp:effectExtent l="76200" t="76200" r="128270" b="139065"/>
            <wp:docPr id="7552701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270133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527113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5D2F67CF" w14:textId="77777777" w:rsidR="002A2539" w:rsidRDefault="002A2539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8A0871">
        <w:rPr>
          <w:rFonts w:ascii="Times New Roman" w:hAnsi="Times New Roman" w:cs="Times New Roman"/>
          <w:b/>
          <w:bCs/>
          <w:sz w:val="24"/>
          <w:szCs w:val="24"/>
        </w:rPr>
        <w:t>4-(2-((4-bromophenyl)sulfonyl)-2,7-diazaspiro[3.5]nonan-7-yl)-7-</w:t>
      </w:r>
      <w:r w:rsidRPr="008A0871">
        <w:rPr>
          <w:rFonts w:ascii="Times New Roman" w:hAnsi="Times New Roman" w:cs="Times New Roman"/>
          <w:b/>
          <w:bCs/>
          <w:i/>
          <w:iCs/>
          <w:sz w:val="24"/>
          <w:szCs w:val="24"/>
        </w:rPr>
        <w:t>tosyl</w:t>
      </w:r>
      <w:r w:rsidRPr="008A0871">
        <w:rPr>
          <w:rFonts w:ascii="Times New Roman" w:hAnsi="Times New Roman" w:cs="Times New Roman"/>
          <w:b/>
          <w:bCs/>
          <w:sz w:val="24"/>
          <w:szCs w:val="24"/>
        </w:rPr>
        <w:t>-7H-pyrrolo[2,3-d]pyrimidine (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8A0871">
        <w:rPr>
          <w:rFonts w:ascii="Times New Roman" w:hAnsi="Times New Roman" w:cs="Times New Roman"/>
          <w:b/>
          <w:bCs/>
          <w:sz w:val="24"/>
          <w:szCs w:val="24"/>
        </w:rPr>
        <w:t>b)</w:t>
      </w:r>
    </w:p>
    <w:p w14:paraId="7EAE6A8E" w14:textId="77777777" w:rsidR="002A2539" w:rsidRDefault="00000000" w:rsidP="002A2539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60A48990">
          <v:shape id="_x0000_s1152" type="#_x0000_t75" style="position:absolute;left:0;text-align:left;margin-left:240.1pt;margin-top:40.8pt;width:165.6pt;height:243.6pt;z-index:251824128;mso-position-horizontal-relative:text;mso-position-vertical-relative:text">
            <v:imagedata r:id="rId206" o:title=""/>
          </v:shape>
          <o:OLEObject Type="Embed" ProgID="ChemDraw.Document.6.0" ShapeID="_x0000_s1152" DrawAspect="Content" ObjectID="_1841547295" r:id="rId207"/>
        </w:object>
      </w:r>
      <w:r w:rsidR="002A2539" w:rsidRPr="00DA3187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AB29A68" wp14:editId="60DA7CF8">
            <wp:extent cx="8480723" cy="4678680"/>
            <wp:effectExtent l="76200" t="76200" r="130175" b="140970"/>
            <wp:docPr id="16255735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751" r="20124" b="20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90095" cy="468385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3ABB2E" w14:textId="77777777" w:rsidR="002A2539" w:rsidRDefault="002A2539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A318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5B4525">
        <w:rPr>
          <w:rFonts w:ascii="Times New Roman" w:hAnsi="Times New Roman" w:cs="Times New Roman"/>
          <w:b/>
          <w:bCs/>
          <w:sz w:val="24"/>
          <w:szCs w:val="24"/>
        </w:rPr>
        <w:t>4-(2-((3-bromophenyl)sulfonyl)-2,7-diazaspiro[3.5]nonan-7-yl)-7-tosyl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6c)</w:t>
      </w:r>
    </w:p>
    <w:p w14:paraId="5C2B9546" w14:textId="77777777" w:rsidR="002A2539" w:rsidRDefault="00000000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233E4C7B">
          <v:shape id="_x0000_s1153" type="#_x0000_t75" style="position:absolute;left:0;text-align:left;margin-left:351.1pt;margin-top:45.6pt;width:165.6pt;height:256.8pt;z-index:251825152;mso-position-horizontal-relative:text;mso-position-vertical-relative:text">
            <v:imagedata r:id="rId209" o:title=""/>
          </v:shape>
          <o:OLEObject Type="Embed" ProgID="ChemDraw.Document.6.0" ShapeID="_x0000_s1153" DrawAspect="Content" ObjectID="_1841547296" r:id="rId210"/>
        </w:object>
      </w:r>
      <w:r w:rsidR="002A2539" w:rsidRPr="004B171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38F9133B" wp14:editId="46638FCE">
            <wp:extent cx="8863330" cy="4530090"/>
            <wp:effectExtent l="76200" t="76200" r="128270" b="137160"/>
            <wp:docPr id="3687369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736935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53009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F0A75CD" w14:textId="77777777" w:rsidR="002A2539" w:rsidRDefault="002A2539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5B4525">
        <w:rPr>
          <w:rFonts w:ascii="Times New Roman" w:hAnsi="Times New Roman" w:cs="Times New Roman"/>
          <w:b/>
          <w:bCs/>
          <w:sz w:val="24"/>
          <w:szCs w:val="24"/>
        </w:rPr>
        <w:t>4-(2-((3-bromophenyl)sulfonyl)-2,7-diazaspiro[3.5]nonan-7-yl)-7-tosyl-7H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6c)</w:t>
      </w:r>
    </w:p>
    <w:p w14:paraId="1F55E502" w14:textId="77777777" w:rsidR="002A2539" w:rsidRDefault="00000000" w:rsidP="002A2539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2808C521">
          <v:shape id="_x0000_s1154" type="#_x0000_t75" style="position:absolute;left:0;text-align:left;margin-left:528.1pt;margin-top:31.2pt;width:155.4pt;height:231pt;z-index:251826176;mso-position-horizontal-relative:text;mso-position-vertical-relative:text">
            <v:imagedata r:id="rId212" o:title=""/>
          </v:shape>
          <o:OLEObject Type="Embed" ProgID="ChemDraw.Document.6.0" ShapeID="_x0000_s1154" DrawAspect="Content" ObjectID="_1841547297" r:id="rId213"/>
        </w:object>
      </w:r>
      <w:r w:rsidR="002A2539" w:rsidRPr="003619ED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490B5B6" wp14:editId="6E980C30">
            <wp:extent cx="8599506" cy="5219700"/>
            <wp:effectExtent l="76200" t="76200" r="125730" b="133350"/>
            <wp:docPr id="114769637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 rotWithShape="1"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503" r="20217" b="20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9700" cy="5225888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3F45A9" w14:textId="77777777" w:rsidR="002A2539" w:rsidRDefault="002A2539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A39A6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1B41D9">
        <w:rPr>
          <w:rFonts w:ascii="Times New Roman" w:hAnsi="Times New Roman" w:cs="Times New Roman"/>
          <w:b/>
          <w:bCs/>
          <w:sz w:val="24"/>
          <w:szCs w:val="24"/>
        </w:rPr>
        <w:t>4-(2-((cyclopropylmethyl)sulfonyl)-2,7-diazaspiro[3.5]nonan-7-yl)-7-tosyl-7H-pyrrolo[2,3-d]pyrimidine (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1B41D9">
        <w:rPr>
          <w:rFonts w:ascii="Times New Roman" w:hAnsi="Times New Roman" w:cs="Times New Roman"/>
          <w:b/>
          <w:bCs/>
          <w:sz w:val="24"/>
          <w:szCs w:val="24"/>
        </w:rPr>
        <w:t>d)</w:t>
      </w:r>
    </w:p>
    <w:p w14:paraId="3F602642" w14:textId="77777777" w:rsidR="002A2539" w:rsidRDefault="00000000" w:rsidP="002A2539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737F5089">
          <v:shape id="_x0000_s1155" type="#_x0000_t75" style="position:absolute;left:0;text-align:left;margin-left:337.9pt;margin-top:67.8pt;width:155.4pt;height:244.2pt;z-index:251827200;mso-position-horizontal-relative:text;mso-position-vertical-relative:text">
            <v:imagedata r:id="rId215" o:title=""/>
          </v:shape>
          <o:OLEObject Type="Embed" ProgID="ChemDraw.Document.6.0" ShapeID="_x0000_s1155" DrawAspect="Content" ObjectID="_1841547298" r:id="rId216"/>
        </w:object>
      </w:r>
      <w:r w:rsidR="002A2539" w:rsidRPr="005E5F2B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5A187E0E" wp14:editId="78A8B939">
            <wp:extent cx="8863330" cy="5237480"/>
            <wp:effectExtent l="76200" t="76200" r="128270" b="134620"/>
            <wp:docPr id="7254868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5486876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523748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66A87EDA" w14:textId="77777777" w:rsidR="002A2539" w:rsidRDefault="002A2539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1B41D9">
        <w:rPr>
          <w:rFonts w:ascii="Times New Roman" w:hAnsi="Times New Roman" w:cs="Times New Roman"/>
          <w:b/>
          <w:bCs/>
          <w:sz w:val="24"/>
          <w:szCs w:val="24"/>
        </w:rPr>
        <w:t>4-(2-((cyclopropylmethyl)sulfonyl)-2,7-diazaspiro[3.5]nonan-7-yl)-7-tosyl-7H-pyrrolo[2,3-d]pyrimidine (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1B41D9">
        <w:rPr>
          <w:rFonts w:ascii="Times New Roman" w:hAnsi="Times New Roman" w:cs="Times New Roman"/>
          <w:b/>
          <w:bCs/>
          <w:sz w:val="24"/>
          <w:szCs w:val="24"/>
        </w:rPr>
        <w:t>d)</w:t>
      </w:r>
    </w:p>
    <w:p w14:paraId="691758F8" w14:textId="77777777" w:rsidR="002A2539" w:rsidRDefault="00000000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764197E5">
          <v:shape id="_x0000_s1156" type="#_x0000_t75" style="position:absolute;left:0;text-align:left;margin-left:234.7pt;margin-top:13.8pt;width:155.4pt;height:232.2pt;z-index:251828224;mso-position-horizontal-relative:text;mso-position-vertical-relative:text">
            <v:imagedata r:id="rId218" o:title=""/>
          </v:shape>
          <o:OLEObject Type="Embed" ProgID="ChemDraw.Document.6.0" ShapeID="_x0000_s1156" DrawAspect="Content" ObjectID="_1841547299" r:id="rId219"/>
        </w:object>
      </w:r>
      <w:r w:rsidR="002A2539" w:rsidRPr="002722B7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BD6AD40" wp14:editId="75C15FAA">
            <wp:extent cx="8561714" cy="4876800"/>
            <wp:effectExtent l="76200" t="76200" r="125095" b="133350"/>
            <wp:docPr id="20832440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757" r="20031" b="199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8224" cy="4880508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BD11E3" w14:textId="77777777" w:rsidR="002A2539" w:rsidRDefault="002A2539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722B7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A255DE">
        <w:rPr>
          <w:rFonts w:ascii="Times New Roman" w:hAnsi="Times New Roman" w:cs="Times New Roman"/>
          <w:b/>
          <w:bCs/>
          <w:sz w:val="24"/>
          <w:szCs w:val="24"/>
        </w:rPr>
        <w:t xml:space="preserve">4-(2-(propylsulfonyl)-2,7-diazaspiro[3.5]nonan-7-yl)-7-tosyl-7H-pyrrolo[2,3-d]pyrimidine </w:t>
      </w:r>
      <w:r>
        <w:rPr>
          <w:rFonts w:ascii="Times New Roman" w:hAnsi="Times New Roman" w:cs="Times New Roman"/>
          <w:b/>
          <w:bCs/>
          <w:sz w:val="24"/>
          <w:szCs w:val="24"/>
        </w:rPr>
        <w:t>(6e)</w:t>
      </w:r>
    </w:p>
    <w:p w14:paraId="53640B9A" w14:textId="77777777" w:rsidR="002A2539" w:rsidRDefault="00000000" w:rsidP="002A2539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4D6D1D68">
          <v:shape id="_x0000_s1157" type="#_x0000_t75" style="position:absolute;left:0;text-align:left;margin-left:325.9pt;margin-top:56.4pt;width:155.4pt;height:245.4pt;z-index:251829248;mso-position-horizontal-relative:text;mso-position-vertical-relative:text">
            <v:imagedata r:id="rId221" o:title=""/>
          </v:shape>
          <o:OLEObject Type="Embed" ProgID="ChemDraw.Document.6.0" ShapeID="_x0000_s1157" DrawAspect="Content" ObjectID="_1841547300" r:id="rId222"/>
        </w:object>
      </w:r>
      <w:r w:rsidR="002A2539" w:rsidRPr="0038644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68000DC" wp14:editId="47ADB464">
            <wp:extent cx="8863330" cy="5270500"/>
            <wp:effectExtent l="76200" t="76200" r="128270" b="139700"/>
            <wp:docPr id="20935429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3542993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527050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7059428" w14:textId="6DEE2A34" w:rsidR="002A2539" w:rsidRDefault="002A2539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A255DE">
        <w:rPr>
          <w:rFonts w:ascii="Times New Roman" w:hAnsi="Times New Roman" w:cs="Times New Roman"/>
          <w:b/>
          <w:bCs/>
          <w:sz w:val="24"/>
          <w:szCs w:val="24"/>
        </w:rPr>
        <w:t xml:space="preserve">4-(2-(propylsulfonyl)-2,7-diazaspiro[3.5]nonan-7-yl)-7-tosyl-7H-pyrrolo[2,3-d]pyrimidine </w:t>
      </w:r>
      <w:r>
        <w:rPr>
          <w:rFonts w:ascii="Times New Roman" w:hAnsi="Times New Roman" w:cs="Times New Roman"/>
          <w:b/>
          <w:bCs/>
          <w:sz w:val="24"/>
          <w:szCs w:val="24"/>
        </w:rPr>
        <w:t>(6e)</w:t>
      </w:r>
    </w:p>
    <w:p w14:paraId="351F93A4" w14:textId="77777777" w:rsidR="00326923" w:rsidRDefault="00000000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37073FF9">
          <v:shape id="_x0000_s1158" type="#_x0000_t75" style="position:absolute;left:0;text-align:left;margin-left:252pt;margin-top:21.65pt;width:151.8pt;height:240pt;z-index:251831296;mso-position-horizontal-relative:text;mso-position-vertical-relative:text">
            <v:imagedata r:id="rId224" o:title=""/>
          </v:shape>
          <o:OLEObject Type="Embed" ProgID="ChemDraw.Document.6.0" ShapeID="_x0000_s1158" DrawAspect="Content" ObjectID="_1841547301" r:id="rId225"/>
        </w:object>
      </w:r>
      <w:r w:rsidR="00326923" w:rsidRPr="0019396E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B1EB64A" wp14:editId="54441085">
            <wp:extent cx="8419429" cy="4991100"/>
            <wp:effectExtent l="76200" t="76200" r="134620" b="133350"/>
            <wp:docPr id="4849741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 rotWithShape="1"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231" r="20031" b="198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24240" cy="499395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6FBCBE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9396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023456">
        <w:rPr>
          <w:rFonts w:ascii="Times New Roman" w:hAnsi="Times New Roman" w:cs="Times New Roman"/>
          <w:b/>
          <w:bCs/>
          <w:i/>
          <w:iCs/>
          <w:sz w:val="24"/>
          <w:szCs w:val="24"/>
        </w:rPr>
        <w:t>tert</w:t>
      </w:r>
      <w:r w:rsidRPr="00023456">
        <w:rPr>
          <w:rFonts w:ascii="Times New Roman" w:hAnsi="Times New Roman" w:cs="Times New Roman"/>
          <w:b/>
          <w:bCs/>
          <w:sz w:val="24"/>
          <w:szCs w:val="24"/>
        </w:rPr>
        <w:t>-butyl 4-((4-(7-</w:t>
      </w:r>
      <w:r w:rsidRPr="00023456">
        <w:rPr>
          <w:rFonts w:ascii="Times New Roman" w:hAnsi="Times New Roman" w:cs="Times New Roman"/>
          <w:b/>
          <w:bCs/>
          <w:i/>
          <w:iCs/>
          <w:sz w:val="24"/>
          <w:szCs w:val="24"/>
        </w:rPr>
        <w:t>tosyl</w:t>
      </w:r>
      <w:r w:rsidRPr="00023456">
        <w:rPr>
          <w:rFonts w:ascii="Times New Roman" w:hAnsi="Times New Roman" w:cs="Times New Roman"/>
          <w:b/>
          <w:bCs/>
          <w:sz w:val="24"/>
          <w:szCs w:val="24"/>
        </w:rPr>
        <w:t>-7</w:t>
      </w:r>
      <w:r w:rsidRPr="00023456">
        <w:rPr>
          <w:rFonts w:ascii="Times New Roman" w:hAnsi="Times New Roman" w:cs="Times New Roman"/>
          <w:b/>
          <w:bCs/>
          <w:i/>
          <w:iCs/>
          <w:sz w:val="24"/>
          <w:szCs w:val="24"/>
        </w:rPr>
        <w:t>H</w:t>
      </w:r>
      <w:r w:rsidRPr="00023456">
        <w:rPr>
          <w:rFonts w:ascii="Times New Roman" w:hAnsi="Times New Roman" w:cs="Times New Roman"/>
          <w:b/>
          <w:bCs/>
          <w:sz w:val="24"/>
          <w:szCs w:val="24"/>
        </w:rPr>
        <w:t>-pyrrolo[2,3-d]pyrimidin-4-yl)piperazin-1-yl)methyl)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23456">
        <w:rPr>
          <w:rFonts w:ascii="Times New Roman" w:hAnsi="Times New Roman" w:cs="Times New Roman"/>
          <w:b/>
          <w:bCs/>
          <w:sz w:val="24"/>
          <w:szCs w:val="24"/>
        </w:rPr>
        <w:t>piperidine-1-carboxylate (9)</w:t>
      </w:r>
    </w:p>
    <w:p w14:paraId="34A88769" w14:textId="77777777" w:rsidR="00326923" w:rsidRDefault="00000000" w:rsidP="00326923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2C2DF6E5">
          <v:shape id="_x0000_s1159" type="#_x0000_t75" style="position:absolute;left:0;text-align:left;margin-left:319.8pt;margin-top:45.65pt;width:151.8pt;height:253.2pt;z-index:251832320;mso-position-horizontal-relative:text;mso-position-vertical-relative:text">
            <v:imagedata r:id="rId227" o:title=""/>
          </v:shape>
          <o:OLEObject Type="Embed" ProgID="ChemDraw.Document.6.0" ShapeID="_x0000_s1159" DrawAspect="Content" ObjectID="_1841547302" r:id="rId228"/>
        </w:object>
      </w:r>
      <w:r w:rsidR="00326923" w:rsidRPr="00A1147C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523A9DC6" wp14:editId="2DC39E81">
            <wp:extent cx="8863330" cy="5303520"/>
            <wp:effectExtent l="76200" t="76200" r="128270" b="125730"/>
            <wp:docPr id="11190501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9050154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530352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05F9E70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023456">
        <w:rPr>
          <w:rFonts w:ascii="Times New Roman" w:hAnsi="Times New Roman" w:cs="Times New Roman"/>
          <w:b/>
          <w:bCs/>
          <w:i/>
          <w:iCs/>
          <w:sz w:val="24"/>
          <w:szCs w:val="24"/>
        </w:rPr>
        <w:t>tert</w:t>
      </w:r>
      <w:r w:rsidRPr="00023456">
        <w:rPr>
          <w:rFonts w:ascii="Times New Roman" w:hAnsi="Times New Roman" w:cs="Times New Roman"/>
          <w:b/>
          <w:bCs/>
          <w:sz w:val="24"/>
          <w:szCs w:val="24"/>
        </w:rPr>
        <w:t>-butyl 4-((4-(7-</w:t>
      </w:r>
      <w:r w:rsidRPr="00023456">
        <w:rPr>
          <w:rFonts w:ascii="Times New Roman" w:hAnsi="Times New Roman" w:cs="Times New Roman"/>
          <w:b/>
          <w:bCs/>
          <w:i/>
          <w:iCs/>
          <w:sz w:val="24"/>
          <w:szCs w:val="24"/>
        </w:rPr>
        <w:t>tosyl</w:t>
      </w:r>
      <w:r w:rsidRPr="00023456">
        <w:rPr>
          <w:rFonts w:ascii="Times New Roman" w:hAnsi="Times New Roman" w:cs="Times New Roman"/>
          <w:b/>
          <w:bCs/>
          <w:sz w:val="24"/>
          <w:szCs w:val="24"/>
        </w:rPr>
        <w:t>-7</w:t>
      </w:r>
      <w:r w:rsidRPr="00023456">
        <w:rPr>
          <w:rFonts w:ascii="Times New Roman" w:hAnsi="Times New Roman" w:cs="Times New Roman"/>
          <w:b/>
          <w:bCs/>
          <w:i/>
          <w:iCs/>
          <w:sz w:val="24"/>
          <w:szCs w:val="24"/>
        </w:rPr>
        <w:t>H</w:t>
      </w:r>
      <w:r w:rsidRPr="00023456">
        <w:rPr>
          <w:rFonts w:ascii="Times New Roman" w:hAnsi="Times New Roman" w:cs="Times New Roman"/>
          <w:b/>
          <w:bCs/>
          <w:sz w:val="24"/>
          <w:szCs w:val="24"/>
        </w:rPr>
        <w:t>-pyrrolo[2,3-d]pyrimidin-4-yl)piperazin-1-yl)methyl)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23456">
        <w:rPr>
          <w:rFonts w:ascii="Times New Roman" w:hAnsi="Times New Roman" w:cs="Times New Roman"/>
          <w:b/>
          <w:bCs/>
          <w:sz w:val="24"/>
          <w:szCs w:val="24"/>
        </w:rPr>
        <w:t>piperidine-1-carboxylate (9)</w:t>
      </w:r>
    </w:p>
    <w:p w14:paraId="2F4DF99E" w14:textId="77777777" w:rsidR="00326923" w:rsidRDefault="00000000" w:rsidP="00326923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7A6574F2">
          <v:shape id="_x0000_s1160" type="#_x0000_t75" style="position:absolute;left:0;text-align:left;margin-left:238.2pt;margin-top:21.6pt;width:151.2pt;height:204.6pt;z-index:251833344;mso-position-horizontal-relative:text;mso-position-vertical-relative:text">
            <v:imagedata r:id="rId230" o:title=""/>
          </v:shape>
          <o:OLEObject Type="Embed" ProgID="ChemDraw.Document.6.0" ShapeID="_x0000_s1160" DrawAspect="Content" ObjectID="_1841547303" r:id="rId231"/>
        </w:object>
      </w:r>
      <w:r w:rsidR="00326923" w:rsidRPr="00C81200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4A49214" wp14:editId="7884F396">
            <wp:extent cx="8442960" cy="5295237"/>
            <wp:effectExtent l="76200" t="76200" r="129540" b="134620"/>
            <wp:docPr id="48767558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 rotWithShape="1"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110" r="20124" b="20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63193" cy="5307926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6DEE73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81200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274B24">
        <w:rPr>
          <w:rFonts w:ascii="Times New Roman" w:hAnsi="Times New Roman" w:cs="Times New Roman"/>
          <w:b/>
          <w:bCs/>
          <w:sz w:val="24"/>
          <w:szCs w:val="24"/>
        </w:rPr>
        <w:t>4-(4-(piperidin-4-ylmethyl)piperazin-1-yl)-7-</w:t>
      </w:r>
      <w:r w:rsidRPr="001B2860">
        <w:rPr>
          <w:rFonts w:ascii="Times New Roman" w:hAnsi="Times New Roman" w:cs="Times New Roman"/>
          <w:b/>
          <w:bCs/>
          <w:i/>
          <w:iCs/>
          <w:sz w:val="24"/>
          <w:szCs w:val="24"/>
        </w:rPr>
        <w:t>tosyl</w:t>
      </w:r>
      <w:r w:rsidRPr="00274B24">
        <w:rPr>
          <w:rFonts w:ascii="Times New Roman" w:hAnsi="Times New Roman" w:cs="Times New Roman"/>
          <w:b/>
          <w:bCs/>
          <w:sz w:val="24"/>
          <w:szCs w:val="24"/>
        </w:rPr>
        <w:t>-7</w:t>
      </w:r>
      <w:r w:rsidRPr="001B2860">
        <w:rPr>
          <w:rFonts w:ascii="Times New Roman" w:hAnsi="Times New Roman" w:cs="Times New Roman"/>
          <w:b/>
          <w:bCs/>
          <w:i/>
          <w:iCs/>
          <w:sz w:val="24"/>
          <w:szCs w:val="24"/>
        </w:rPr>
        <w:t>H</w:t>
      </w:r>
      <w:r w:rsidRPr="00274B24">
        <w:rPr>
          <w:rFonts w:ascii="Times New Roman" w:hAnsi="Times New Roman" w:cs="Times New Roman"/>
          <w:b/>
          <w:bCs/>
          <w:sz w:val="24"/>
          <w:szCs w:val="24"/>
        </w:rPr>
        <w:t>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10)</w:t>
      </w:r>
    </w:p>
    <w:p w14:paraId="5D6199A0" w14:textId="77777777" w:rsidR="00326923" w:rsidRDefault="00000000" w:rsidP="00326923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21446C3D">
          <v:shape id="_x0000_s1161" type="#_x0000_t75" style="position:absolute;left:0;text-align:left;margin-left:288.6pt;margin-top:54pt;width:151.2pt;height:217.8pt;z-index:251834368;mso-position-horizontal-relative:text;mso-position-vertical-relative:text">
            <v:imagedata r:id="rId233" o:title=""/>
          </v:shape>
          <o:OLEObject Type="Embed" ProgID="ChemDraw.Document.6.0" ShapeID="_x0000_s1161" DrawAspect="Content" ObjectID="_1841547304" r:id="rId234"/>
        </w:object>
      </w:r>
      <w:r w:rsidR="00326923" w:rsidRPr="00E514FC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F81B808" wp14:editId="4E7DCC2B">
            <wp:extent cx="8449906" cy="5311140"/>
            <wp:effectExtent l="76200" t="76200" r="142240" b="137160"/>
            <wp:docPr id="144474609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746092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8458020" cy="531624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44F85E4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274B24">
        <w:rPr>
          <w:rFonts w:ascii="Times New Roman" w:hAnsi="Times New Roman" w:cs="Times New Roman"/>
          <w:b/>
          <w:bCs/>
          <w:sz w:val="24"/>
          <w:szCs w:val="24"/>
        </w:rPr>
        <w:t>4-(4-(piperidin-4-ylmethyl)piperazin-1-yl)-7-</w:t>
      </w:r>
      <w:r w:rsidRPr="001B2860">
        <w:rPr>
          <w:rFonts w:ascii="Times New Roman" w:hAnsi="Times New Roman" w:cs="Times New Roman"/>
          <w:b/>
          <w:bCs/>
          <w:i/>
          <w:iCs/>
          <w:sz w:val="24"/>
          <w:szCs w:val="24"/>
        </w:rPr>
        <w:t>tosyl</w:t>
      </w:r>
      <w:r w:rsidRPr="00274B24">
        <w:rPr>
          <w:rFonts w:ascii="Times New Roman" w:hAnsi="Times New Roman" w:cs="Times New Roman"/>
          <w:b/>
          <w:bCs/>
          <w:sz w:val="24"/>
          <w:szCs w:val="24"/>
        </w:rPr>
        <w:t>-7</w:t>
      </w:r>
      <w:r w:rsidRPr="001B2860">
        <w:rPr>
          <w:rFonts w:ascii="Times New Roman" w:hAnsi="Times New Roman" w:cs="Times New Roman"/>
          <w:b/>
          <w:bCs/>
          <w:i/>
          <w:iCs/>
          <w:sz w:val="24"/>
          <w:szCs w:val="24"/>
        </w:rPr>
        <w:t>H</w:t>
      </w:r>
      <w:r w:rsidRPr="00274B24">
        <w:rPr>
          <w:rFonts w:ascii="Times New Roman" w:hAnsi="Times New Roman" w:cs="Times New Roman"/>
          <w:b/>
          <w:bCs/>
          <w:sz w:val="24"/>
          <w:szCs w:val="24"/>
        </w:rPr>
        <w:t>-pyrrolo[2,3-d]pyrimidi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10)</w:t>
      </w:r>
    </w:p>
    <w:p w14:paraId="79D02B7B" w14:textId="77777777" w:rsidR="00326923" w:rsidRDefault="00000000" w:rsidP="00326923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</w:rPr>
      </w:pPr>
      <w:r>
        <w:rPr>
          <w:noProof/>
        </w:rPr>
        <w:lastRenderedPageBreak/>
        <w:object w:dxaOrig="1440" w:dyaOrig="1440" w14:anchorId="58F9319B">
          <v:shape id="_x0000_s1162" type="#_x0000_t75" style="position:absolute;left:0;text-align:left;margin-left:270.7pt;margin-top:19.2pt;width:165.6pt;height:237pt;z-index:251835392;mso-position-horizontal-relative:text;mso-position-vertical-relative:text">
            <v:imagedata r:id="rId236" o:title=""/>
          </v:shape>
          <o:OLEObject Type="Embed" ProgID="ChemDraw.Document.6.0" ShapeID="_x0000_s1162" DrawAspect="Content" ObjectID="_1841547305" r:id="rId237"/>
        </w:object>
      </w:r>
      <w:r w:rsidR="00326923" w:rsidRPr="006D6E36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326923" w:rsidRPr="006D6E36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B0E6F7A" wp14:editId="03D77DB5">
            <wp:extent cx="8485500" cy="4899660"/>
            <wp:effectExtent l="76200" t="76200" r="125730" b="129540"/>
            <wp:docPr id="1921821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 rotWithShape="1"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428" r="20310" b="206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95165" cy="490524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20FB9B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438F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C9593B">
        <w:rPr>
          <w:rFonts w:ascii="Times New Roman" w:hAnsi="Times New Roman" w:cs="Times New Roman"/>
          <w:b/>
          <w:bCs/>
          <w:sz w:val="24"/>
          <w:szCs w:val="24"/>
        </w:rPr>
        <w:t>7-</w:t>
      </w:r>
      <w:r w:rsidRPr="00C9593B">
        <w:rPr>
          <w:rFonts w:ascii="Times New Roman" w:hAnsi="Times New Roman" w:cs="Times New Roman"/>
          <w:b/>
          <w:bCs/>
          <w:i/>
          <w:iCs/>
          <w:sz w:val="24"/>
          <w:szCs w:val="24"/>
        </w:rPr>
        <w:t>tosyl</w:t>
      </w:r>
      <w:r w:rsidRPr="00C9593B">
        <w:rPr>
          <w:rFonts w:ascii="Times New Roman" w:hAnsi="Times New Roman" w:cs="Times New Roman"/>
          <w:b/>
          <w:bCs/>
          <w:sz w:val="24"/>
          <w:szCs w:val="24"/>
        </w:rPr>
        <w:t>-4-(4-((1-((2-(trifluoromethyl)phenyl)sulfonyl)piperidin-4-yl)methyl)piperazin-1-yl)-7</w:t>
      </w:r>
      <w:r w:rsidRPr="00C9593B">
        <w:rPr>
          <w:rFonts w:ascii="Times New Roman" w:hAnsi="Times New Roman" w:cs="Times New Roman"/>
          <w:b/>
          <w:bCs/>
          <w:i/>
          <w:iCs/>
          <w:sz w:val="24"/>
          <w:szCs w:val="24"/>
        </w:rPr>
        <w:t>H</w:t>
      </w:r>
      <w:r w:rsidRPr="00C9593B">
        <w:rPr>
          <w:rFonts w:ascii="Times New Roman" w:hAnsi="Times New Roman" w:cs="Times New Roman"/>
          <w:b/>
          <w:bCs/>
          <w:sz w:val="24"/>
          <w:szCs w:val="24"/>
        </w:rPr>
        <w:t>-pyrrolo[2,3-d]pyrimidine (11a)</w:t>
      </w:r>
    </w:p>
    <w:p w14:paraId="06612EC5" w14:textId="77777777" w:rsidR="00326923" w:rsidRDefault="00326923" w:rsidP="00326923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object w:dxaOrig="3318" w:dyaOrig="5004" w14:anchorId="7037CB5F">
          <v:shape id="_x0000_i1108" type="#_x0000_t75" style="width:166.2pt;height:250.2pt" o:ole="">
            <v:imagedata r:id="rId239" o:title=""/>
          </v:shape>
          <o:OLEObject Type="Embed" ProgID="ChemDraw.Document.6.0" ShapeID="_x0000_i1108" DrawAspect="Content" ObjectID="_1841547222" r:id="rId240"/>
        </w:object>
      </w:r>
    </w:p>
    <w:p w14:paraId="594BFDA7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40BA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CFE28D2" wp14:editId="3D70F69A">
            <wp:extent cx="8466554" cy="1333616"/>
            <wp:effectExtent l="76200" t="76200" r="125095" b="133350"/>
            <wp:docPr id="13637333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3733346" name=""/>
                    <pic:cNvPicPr/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8466554" cy="1333616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534ED173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C9593B">
        <w:rPr>
          <w:rFonts w:ascii="Times New Roman" w:hAnsi="Times New Roman" w:cs="Times New Roman"/>
          <w:b/>
          <w:bCs/>
          <w:sz w:val="24"/>
          <w:szCs w:val="24"/>
        </w:rPr>
        <w:t>7-</w:t>
      </w:r>
      <w:r w:rsidRPr="00C9593B">
        <w:rPr>
          <w:rFonts w:ascii="Times New Roman" w:hAnsi="Times New Roman" w:cs="Times New Roman"/>
          <w:b/>
          <w:bCs/>
          <w:i/>
          <w:iCs/>
          <w:sz w:val="24"/>
          <w:szCs w:val="24"/>
        </w:rPr>
        <w:t>tosyl</w:t>
      </w:r>
      <w:r w:rsidRPr="00C9593B">
        <w:rPr>
          <w:rFonts w:ascii="Times New Roman" w:hAnsi="Times New Roman" w:cs="Times New Roman"/>
          <w:b/>
          <w:bCs/>
          <w:sz w:val="24"/>
          <w:szCs w:val="24"/>
        </w:rPr>
        <w:t>-4-(4-((1-((2-(trifluoromethyl)phenyl)sulfonyl)piperidin-4-yl)methyl)piperazin-1-yl)-7</w:t>
      </w:r>
      <w:r w:rsidRPr="00C9593B">
        <w:rPr>
          <w:rFonts w:ascii="Times New Roman" w:hAnsi="Times New Roman" w:cs="Times New Roman"/>
          <w:b/>
          <w:bCs/>
          <w:i/>
          <w:iCs/>
          <w:sz w:val="24"/>
          <w:szCs w:val="24"/>
        </w:rPr>
        <w:t>H</w:t>
      </w:r>
      <w:r w:rsidRPr="00C9593B">
        <w:rPr>
          <w:rFonts w:ascii="Times New Roman" w:hAnsi="Times New Roman" w:cs="Times New Roman"/>
          <w:b/>
          <w:bCs/>
          <w:sz w:val="24"/>
          <w:szCs w:val="24"/>
        </w:rPr>
        <w:t>-pyrrolo[2,3-d]pyrimidine (11a)</w:t>
      </w:r>
    </w:p>
    <w:p w14:paraId="11C60431" w14:textId="77777777" w:rsidR="00326923" w:rsidRDefault="00000000" w:rsidP="00326923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6AF0F227">
          <v:shape id="_x0000_s1163" type="#_x0000_t75" style="position:absolute;left:0;text-align:left;margin-left:214.9pt;margin-top:31.2pt;width:165.6pt;height:237pt;z-index:251836416;mso-position-horizontal-relative:text;mso-position-vertical-relative:text">
            <v:imagedata r:id="rId242" o:title=""/>
          </v:shape>
          <o:OLEObject Type="Embed" ProgID="ChemDraw.Document.6.0" ShapeID="_x0000_s1163" DrawAspect="Content" ObjectID="_1841547306" r:id="rId243"/>
        </w:object>
      </w:r>
      <w:r w:rsidR="00326923" w:rsidRPr="006725B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31B14498" wp14:editId="78A13C1B">
            <wp:extent cx="7980861" cy="5196840"/>
            <wp:effectExtent l="76200" t="76200" r="134620" b="137160"/>
            <wp:docPr id="117578379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 rotWithShape="1"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85" r="20217" b="203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6211" cy="520032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9B965A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725B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713100">
        <w:rPr>
          <w:rFonts w:ascii="Times New Roman" w:hAnsi="Times New Roman" w:cs="Times New Roman"/>
          <w:b/>
          <w:bCs/>
          <w:sz w:val="24"/>
          <w:szCs w:val="24"/>
        </w:rPr>
        <w:t>4-(4-((1-((4-bromophenyl)sulfonyl)piperidin-4-yl)methyl)piperazin-1-yl)-7-</w:t>
      </w:r>
      <w:r w:rsidRPr="00713100">
        <w:rPr>
          <w:rFonts w:ascii="Times New Roman" w:hAnsi="Times New Roman" w:cs="Times New Roman"/>
          <w:b/>
          <w:bCs/>
          <w:i/>
          <w:iCs/>
          <w:sz w:val="24"/>
          <w:szCs w:val="24"/>
        </w:rPr>
        <w:t>tosyl</w:t>
      </w:r>
      <w:r w:rsidRPr="00713100">
        <w:rPr>
          <w:rFonts w:ascii="Times New Roman" w:hAnsi="Times New Roman" w:cs="Times New Roman"/>
          <w:b/>
          <w:bCs/>
          <w:sz w:val="24"/>
          <w:szCs w:val="24"/>
        </w:rPr>
        <w:t>-7</w:t>
      </w:r>
      <w:r w:rsidRPr="00713100">
        <w:rPr>
          <w:rFonts w:ascii="Times New Roman" w:hAnsi="Times New Roman" w:cs="Times New Roman"/>
          <w:b/>
          <w:bCs/>
          <w:i/>
          <w:iCs/>
          <w:sz w:val="24"/>
          <w:szCs w:val="24"/>
        </w:rPr>
        <w:t>H</w:t>
      </w:r>
      <w:r w:rsidRPr="00713100">
        <w:rPr>
          <w:rFonts w:ascii="Times New Roman" w:hAnsi="Times New Roman" w:cs="Times New Roman"/>
          <w:b/>
          <w:bCs/>
          <w:sz w:val="24"/>
          <w:szCs w:val="24"/>
        </w:rPr>
        <w:t>-pyrrolo[2,3-d]pyrimidine (11b)</w:t>
      </w:r>
    </w:p>
    <w:p w14:paraId="0FE3F0A3" w14:textId="77777777" w:rsidR="00326923" w:rsidRDefault="00000000" w:rsidP="00326923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3886C31F">
          <v:shape id="_x0000_s1164" type="#_x0000_t75" style="position:absolute;left:0;text-align:left;margin-left:144.7pt;margin-top:66.6pt;width:165.6pt;height:250.2pt;z-index:251837440;mso-position-horizontal-relative:text;mso-position-vertical-relative:text">
            <v:imagedata r:id="rId245" o:title=""/>
          </v:shape>
          <o:OLEObject Type="Embed" ProgID="ChemDraw.Document.6.0" ShapeID="_x0000_s1164" DrawAspect="Content" ObjectID="_1841547307" r:id="rId246"/>
        </w:object>
      </w:r>
      <w:r w:rsidR="00326923" w:rsidRPr="00056DCC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5C8BBD2F" wp14:editId="77E5AB22">
            <wp:extent cx="7909560" cy="5283577"/>
            <wp:effectExtent l="76200" t="76200" r="129540" b="127000"/>
            <wp:docPr id="12032127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3212744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7914414" cy="528681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36934D18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713100">
        <w:rPr>
          <w:rFonts w:ascii="Times New Roman" w:hAnsi="Times New Roman" w:cs="Times New Roman"/>
          <w:b/>
          <w:bCs/>
          <w:sz w:val="24"/>
          <w:szCs w:val="24"/>
        </w:rPr>
        <w:t>4-(4-((1-((4-bromophenyl)sulfonyl)piperidin-4-yl)methyl)piperazin-1-yl)-7-</w:t>
      </w:r>
      <w:r w:rsidRPr="00713100">
        <w:rPr>
          <w:rFonts w:ascii="Times New Roman" w:hAnsi="Times New Roman" w:cs="Times New Roman"/>
          <w:b/>
          <w:bCs/>
          <w:i/>
          <w:iCs/>
          <w:sz w:val="24"/>
          <w:szCs w:val="24"/>
        </w:rPr>
        <w:t>tosyl</w:t>
      </w:r>
      <w:r w:rsidRPr="00713100">
        <w:rPr>
          <w:rFonts w:ascii="Times New Roman" w:hAnsi="Times New Roman" w:cs="Times New Roman"/>
          <w:b/>
          <w:bCs/>
          <w:sz w:val="24"/>
          <w:szCs w:val="24"/>
        </w:rPr>
        <w:t>-7</w:t>
      </w:r>
      <w:r w:rsidRPr="00713100">
        <w:rPr>
          <w:rFonts w:ascii="Times New Roman" w:hAnsi="Times New Roman" w:cs="Times New Roman"/>
          <w:b/>
          <w:bCs/>
          <w:i/>
          <w:iCs/>
          <w:sz w:val="24"/>
          <w:szCs w:val="24"/>
        </w:rPr>
        <w:t>H</w:t>
      </w:r>
      <w:r w:rsidRPr="00713100">
        <w:rPr>
          <w:rFonts w:ascii="Times New Roman" w:hAnsi="Times New Roman" w:cs="Times New Roman"/>
          <w:b/>
          <w:bCs/>
          <w:sz w:val="24"/>
          <w:szCs w:val="24"/>
        </w:rPr>
        <w:t>-pyrrolo[2,3-d]pyrimidine (11b)</w:t>
      </w:r>
    </w:p>
    <w:p w14:paraId="4C016E2E" w14:textId="77777777" w:rsidR="00326923" w:rsidRDefault="00000000" w:rsidP="0032692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24F846F8">
          <v:shape id="_x0000_s1165" type="#_x0000_t75" style="position:absolute;left:0;text-align:left;margin-left:247.9pt;margin-top:27pt;width:155.4pt;height:238.2pt;z-index:251838464;mso-position-horizontal-relative:text;mso-position-vertical-relative:text">
            <v:imagedata r:id="rId248" o:title=""/>
          </v:shape>
          <o:OLEObject Type="Embed" ProgID="ChemDraw.Document.6.0" ShapeID="_x0000_s1165" DrawAspect="Content" ObjectID="_1841547308" r:id="rId249"/>
        </w:object>
      </w:r>
      <w:r w:rsidR="00326923" w:rsidRPr="006F0CB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0E3293E" wp14:editId="65B20CF5">
            <wp:extent cx="8046720" cy="5135016"/>
            <wp:effectExtent l="76200" t="76200" r="125730" b="142240"/>
            <wp:docPr id="6789628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 rotWithShape="1"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16" r="19752" b="204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219" cy="515001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ECBA18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F0CB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625344">
        <w:rPr>
          <w:rFonts w:ascii="Times New Roman" w:hAnsi="Times New Roman" w:cs="Times New Roman"/>
          <w:b/>
          <w:bCs/>
          <w:sz w:val="24"/>
          <w:szCs w:val="24"/>
        </w:rPr>
        <w:t xml:space="preserve">4-(4-((1-((cyclopropylmethyl)sulfonyl)piperidin-4-yl)methyl)piperazin-1-yl)-7-tosyl-7H-pyrrolo[2,3-d]pyrimidine </w:t>
      </w:r>
      <w:r w:rsidRPr="00FF27E7">
        <w:rPr>
          <w:rFonts w:ascii="Times New Roman" w:hAnsi="Times New Roman" w:cs="Times New Roman"/>
          <w:b/>
          <w:bCs/>
          <w:sz w:val="24"/>
          <w:szCs w:val="24"/>
        </w:rPr>
        <w:t>(11</w:t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FF27E7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DAC0D53" w14:textId="77777777" w:rsidR="00326923" w:rsidRDefault="00326923" w:rsidP="00326923">
      <w:pPr>
        <w:spacing w:after="0" w:line="240" w:lineRule="auto"/>
        <w:jc w:val="center"/>
      </w:pPr>
      <w:r>
        <w:object w:dxaOrig="3111" w:dyaOrig="5026" w14:anchorId="2781F127">
          <v:shape id="_x0000_i1112" type="#_x0000_t75" style="width:140.4pt;height:227.4pt" o:ole="">
            <v:imagedata r:id="rId251" o:title=""/>
          </v:shape>
          <o:OLEObject Type="Embed" ProgID="ChemDraw.Document.6.0" ShapeID="_x0000_i1112" DrawAspect="Content" ObjectID="_1841547223" r:id="rId252"/>
        </w:object>
      </w:r>
      <w:r w:rsidRPr="00F3523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AA8003F" wp14:editId="1A1E6AA6">
            <wp:extent cx="8003175" cy="2446020"/>
            <wp:effectExtent l="76200" t="76200" r="131445" b="125730"/>
            <wp:docPr id="6663030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30301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8055082" cy="246188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3C88047E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625344">
        <w:rPr>
          <w:rFonts w:ascii="Times New Roman" w:hAnsi="Times New Roman" w:cs="Times New Roman"/>
          <w:b/>
          <w:bCs/>
          <w:sz w:val="24"/>
          <w:szCs w:val="24"/>
        </w:rPr>
        <w:t xml:space="preserve">4-(4-((1-((cyclopropylmethyl)sulfonyl)piperidin-4-yl)methyl)piperazin-1-yl)-7-tosyl-7H-pyrrolo[2,3-d]pyrimidine </w:t>
      </w:r>
      <w:r w:rsidRPr="00FF27E7">
        <w:rPr>
          <w:rFonts w:ascii="Times New Roman" w:hAnsi="Times New Roman" w:cs="Times New Roman"/>
          <w:b/>
          <w:bCs/>
          <w:sz w:val="24"/>
          <w:szCs w:val="24"/>
        </w:rPr>
        <w:t>(11</w:t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FF27E7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921195C" w14:textId="77777777" w:rsidR="00326923" w:rsidRDefault="00000000" w:rsidP="00326923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63C74F3D">
          <v:shape id="_x0000_s1166" type="#_x0000_t75" style="position:absolute;left:0;text-align:left;margin-left:258.7pt;margin-top:17.4pt;width:155.4pt;height:256.8pt;z-index:251839488;mso-position-horizontal-relative:text;mso-position-vertical-relative:text">
            <v:imagedata r:id="rId254" o:title=""/>
          </v:shape>
          <o:OLEObject Type="Embed" ProgID="ChemDraw.Document.6.0" ShapeID="_x0000_s1166" DrawAspect="Content" ObjectID="_1841547309" r:id="rId255"/>
        </w:object>
      </w:r>
      <w:r w:rsidR="00326923" w:rsidRPr="004D5FFF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BEE1C3A" wp14:editId="18BDA035">
            <wp:extent cx="8216700" cy="5090160"/>
            <wp:effectExtent l="76200" t="76200" r="127635" b="129540"/>
            <wp:docPr id="189881161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642" r="20031" b="203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7617" cy="509692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D6B21F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D5FF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EF4D6A">
        <w:rPr>
          <w:rFonts w:ascii="Times New Roman" w:hAnsi="Times New Roman" w:cs="Times New Roman"/>
          <w:b/>
          <w:bCs/>
          <w:sz w:val="24"/>
          <w:szCs w:val="24"/>
        </w:rPr>
        <w:t>4-(4-((1-(propylsulfonyl)piperidin-4-yl)methyl)piperazin-1-yl)-7-tosyl-7H-pyrrolo[2,3-d]pyrimidine (11e)</w:t>
      </w:r>
    </w:p>
    <w:p w14:paraId="687BFE9D" w14:textId="77777777" w:rsidR="00326923" w:rsidRDefault="00326923" w:rsidP="00326923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object w:dxaOrig="3111" w:dyaOrig="5398" w14:anchorId="3F0D1F8A">
          <v:shape id="_x0000_i1114" type="#_x0000_t75" style="width:155.4pt;height:270pt" o:ole="">
            <v:imagedata r:id="rId257" o:title=""/>
          </v:shape>
          <o:OLEObject Type="Embed" ProgID="ChemDraw.Document.6.0" ShapeID="_x0000_i1114" DrawAspect="Content" ObjectID="_1841547224" r:id="rId258"/>
        </w:object>
      </w:r>
    </w:p>
    <w:p w14:paraId="77E3C571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05AA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3DB7E181" wp14:editId="5252D9F2">
            <wp:extent cx="8512278" cy="1318374"/>
            <wp:effectExtent l="76200" t="76200" r="136525" b="129540"/>
            <wp:docPr id="7924926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2492670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8512278" cy="131837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781A7C47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EF4D6A">
        <w:rPr>
          <w:rFonts w:ascii="Times New Roman" w:hAnsi="Times New Roman" w:cs="Times New Roman"/>
          <w:b/>
          <w:bCs/>
          <w:sz w:val="24"/>
          <w:szCs w:val="24"/>
        </w:rPr>
        <w:t>4-(4-((1-(propylsulfonyl)piperidin-4-yl)methyl)piperazin-1-yl)-7-tosyl-7H-pyrrolo[2,3-d]pyrimidine (11e)</w:t>
      </w:r>
    </w:p>
    <w:p w14:paraId="044B1317" w14:textId="77777777" w:rsidR="00326923" w:rsidRDefault="00000000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object w:dxaOrig="1440" w:dyaOrig="1440" w14:anchorId="72AC3752">
          <v:shape id="_x0000_s1167" type="#_x0000_t75" style="position:absolute;left:0;text-align:left;margin-left:79.3pt;margin-top:70.8pt;width:144.6pt;height:153.6pt;z-index:251841536;mso-position-horizontal-relative:text;mso-position-vertical-relative:text">
            <v:imagedata r:id="rId260" o:title=""/>
          </v:shape>
          <o:OLEObject Type="Embed" ProgID="ChemDraw.Document.6.0" ShapeID="_x0000_s1167" DrawAspect="Content" ObjectID="_1841547310" r:id="rId261"/>
        </w:object>
      </w:r>
      <w:r w:rsidR="00326923" w:rsidRPr="0035255E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CED7A86" wp14:editId="3D8250C7">
            <wp:extent cx="8471743" cy="4937760"/>
            <wp:effectExtent l="76200" t="76200" r="139065" b="129540"/>
            <wp:docPr id="17070445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561" r="19938" b="195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469" cy="494109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2815AC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5255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452E92">
        <w:rPr>
          <w:rFonts w:ascii="Times New Roman" w:hAnsi="Times New Roman" w:cs="Times New Roman"/>
          <w:b/>
          <w:bCs/>
          <w:i/>
          <w:iCs/>
          <w:sz w:val="24"/>
          <w:szCs w:val="24"/>
        </w:rPr>
        <w:t>tert</w:t>
      </w:r>
      <w:r w:rsidRPr="00452E92">
        <w:rPr>
          <w:rFonts w:ascii="Times New Roman" w:hAnsi="Times New Roman" w:cs="Times New Roman"/>
          <w:b/>
          <w:bCs/>
          <w:sz w:val="24"/>
          <w:szCs w:val="24"/>
        </w:rPr>
        <w:t>-butyl 9-(7H-pyrrolo[2,3-d]pyrimidin-4-yl)-3,9-diazaspiro[5.5]undecane-3-carboxylate (15)</w:t>
      </w:r>
    </w:p>
    <w:p w14:paraId="4FD449CA" w14:textId="77777777" w:rsidR="00326923" w:rsidRDefault="00326923" w:rsidP="00326923">
      <w:pPr>
        <w:jc w:val="center"/>
      </w:pPr>
      <w:r>
        <w:object w:dxaOrig="2892" w:dyaOrig="3327" w14:anchorId="69868767">
          <v:shape id="_x0000_i1116" type="#_x0000_t75" style="width:144.6pt;height:166.2pt" o:ole="">
            <v:imagedata r:id="rId263" o:title=""/>
          </v:shape>
          <o:OLEObject Type="Embed" ProgID="ChemDraw.Document.6.0" ShapeID="_x0000_i1116" DrawAspect="Content" ObjectID="_1841547225" r:id="rId264"/>
        </w:object>
      </w:r>
      <w:r w:rsidRPr="00315099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B61C3ED" wp14:editId="00A62894">
            <wp:extent cx="8770620" cy="1401867"/>
            <wp:effectExtent l="76200" t="76200" r="125730" b="141605"/>
            <wp:docPr id="4658487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848707" name=""/>
                    <pic:cNvPicPr/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8785196" cy="140419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1E1FB036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452E92">
        <w:rPr>
          <w:rFonts w:ascii="Times New Roman" w:hAnsi="Times New Roman" w:cs="Times New Roman"/>
          <w:b/>
          <w:bCs/>
          <w:i/>
          <w:iCs/>
          <w:sz w:val="24"/>
          <w:szCs w:val="24"/>
        </w:rPr>
        <w:t>tert</w:t>
      </w:r>
      <w:r w:rsidRPr="00452E92">
        <w:rPr>
          <w:rFonts w:ascii="Times New Roman" w:hAnsi="Times New Roman" w:cs="Times New Roman"/>
          <w:b/>
          <w:bCs/>
          <w:sz w:val="24"/>
          <w:szCs w:val="24"/>
        </w:rPr>
        <w:t>-butyl 9-(7H-pyrrolo[2,3-d]pyrimidin-4-yl)-3,9-diazaspiro[5.5]undecane-3-carboxylate (15)</w:t>
      </w:r>
    </w:p>
    <w:p w14:paraId="40B7DBB0" w14:textId="77777777" w:rsidR="00326923" w:rsidRDefault="00000000" w:rsidP="00326923">
      <w:pPr>
        <w:spacing w:after="0"/>
        <w:jc w:val="center"/>
        <w:rPr>
          <w:rFonts w:ascii="Times New Roman" w:hAnsi="Times New Roman" w:cs="Times New Roman"/>
          <w:b/>
          <w:bCs/>
          <w:noProof/>
          <w:sz w:val="24"/>
          <w:szCs w:val="24"/>
        </w:rPr>
      </w:pPr>
      <w:r>
        <w:rPr>
          <w:noProof/>
        </w:rPr>
        <w:lastRenderedPageBreak/>
        <w:object w:dxaOrig="1440" w:dyaOrig="1440" w14:anchorId="53D33AE0">
          <v:shape id="_x0000_s1168" type="#_x0000_t75" style="position:absolute;left:0;text-align:left;margin-left:150.05pt;margin-top:73.8pt;width:132.6pt;height:147pt;z-index:251842560;mso-position-horizontal-relative:text;mso-position-vertical-relative:text">
            <v:imagedata r:id="rId266" o:title=""/>
          </v:shape>
          <o:OLEObject Type="Embed" ProgID="ChemDraw.Document.6.0" ShapeID="_x0000_s1168" DrawAspect="Content" ObjectID="_1841547311" r:id="rId267"/>
        </w:object>
      </w:r>
      <w:r w:rsidR="00326923" w:rsidRPr="005629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326923" w:rsidRPr="0056293D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016F6234" wp14:editId="29170D5B">
            <wp:extent cx="8171947" cy="5242560"/>
            <wp:effectExtent l="76200" t="76200" r="133985" b="129540"/>
            <wp:docPr id="63270419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 rotWithShape="1"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83" r="20031" b="204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7373" cy="524604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73C122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6293D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 NMR spectrum of </w:t>
      </w:r>
      <w:r w:rsidRPr="00EE552F">
        <w:rPr>
          <w:rFonts w:ascii="Times New Roman" w:hAnsi="Times New Roman" w:cs="Times New Roman"/>
          <w:b/>
          <w:bCs/>
          <w:sz w:val="24"/>
          <w:szCs w:val="24"/>
        </w:rPr>
        <w:t>3-(7H-pyrrolo[2,3-d]pyrimidin-4-yl)-3,9-diazaspiro[5.5]undeca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16)</w:t>
      </w:r>
    </w:p>
    <w:p w14:paraId="3BC51928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object w:dxaOrig="2655" w:dyaOrig="3207" w14:anchorId="69056710">
          <v:shape id="_x0000_i1118" type="#_x0000_t75" style="width:132.6pt;height:160.2pt" o:ole="">
            <v:imagedata r:id="rId269" o:title=""/>
          </v:shape>
          <o:OLEObject Type="Embed" ProgID="ChemDraw.Document.6.0" ShapeID="_x0000_i1118" DrawAspect="Content" ObjectID="_1841547226" r:id="rId270"/>
        </w:object>
      </w:r>
    </w:p>
    <w:p w14:paraId="1362EB46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F0C2C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4681E54" wp14:editId="59606BE5">
            <wp:extent cx="8863330" cy="1357630"/>
            <wp:effectExtent l="76200" t="76200" r="128270" b="128270"/>
            <wp:docPr id="20165135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513570" name="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135763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54E8AACE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ass spectrum of </w:t>
      </w:r>
      <w:r w:rsidRPr="00EE552F">
        <w:rPr>
          <w:rFonts w:ascii="Times New Roman" w:hAnsi="Times New Roman" w:cs="Times New Roman"/>
          <w:b/>
          <w:bCs/>
          <w:sz w:val="24"/>
          <w:szCs w:val="24"/>
        </w:rPr>
        <w:t>3-(7H-pyrrolo[2,3-d]pyrimidin-4-yl)-3,9-diazaspiro[5.5]undeca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16)</w:t>
      </w:r>
    </w:p>
    <w:p w14:paraId="3AF20B67" w14:textId="77777777" w:rsidR="00326923" w:rsidRDefault="00326923" w:rsidP="003269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2190472D" w14:textId="77777777" w:rsidR="00326923" w:rsidRPr="008A0871" w:rsidRDefault="00326923" w:rsidP="002A253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326923" w:rsidRPr="008A0871" w:rsidSect="00040C71"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autami">
    <w:panose1 w:val="02000500000000000000"/>
    <w:charset w:val="00"/>
    <w:family w:val="swiss"/>
    <w:pitch w:val="variable"/>
    <w:sig w:usb0="002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2EEA"/>
    <w:rsid w:val="00005590"/>
    <w:rsid w:val="00022518"/>
    <w:rsid w:val="0002445A"/>
    <w:rsid w:val="00031EA1"/>
    <w:rsid w:val="000336AF"/>
    <w:rsid w:val="00040C71"/>
    <w:rsid w:val="00044CC8"/>
    <w:rsid w:val="00056DCC"/>
    <w:rsid w:val="00070B78"/>
    <w:rsid w:val="00077EDA"/>
    <w:rsid w:val="000B7B45"/>
    <w:rsid w:val="0016013F"/>
    <w:rsid w:val="00161413"/>
    <w:rsid w:val="001636B0"/>
    <w:rsid w:val="00165CF8"/>
    <w:rsid w:val="00173908"/>
    <w:rsid w:val="00182B70"/>
    <w:rsid w:val="0019396E"/>
    <w:rsid w:val="001C3998"/>
    <w:rsid w:val="001C6C62"/>
    <w:rsid w:val="001D11D2"/>
    <w:rsid w:val="001D6199"/>
    <w:rsid w:val="001E4AD4"/>
    <w:rsid w:val="001F39E9"/>
    <w:rsid w:val="001F5665"/>
    <w:rsid w:val="002647F3"/>
    <w:rsid w:val="002722B7"/>
    <w:rsid w:val="002753E3"/>
    <w:rsid w:val="002822EE"/>
    <w:rsid w:val="002A2539"/>
    <w:rsid w:val="002A285F"/>
    <w:rsid w:val="002C734E"/>
    <w:rsid w:val="002F7117"/>
    <w:rsid w:val="00315099"/>
    <w:rsid w:val="00326923"/>
    <w:rsid w:val="00333CF7"/>
    <w:rsid w:val="003343B9"/>
    <w:rsid w:val="0033678F"/>
    <w:rsid w:val="0035255E"/>
    <w:rsid w:val="00356CBD"/>
    <w:rsid w:val="003619ED"/>
    <w:rsid w:val="00366B13"/>
    <w:rsid w:val="00386445"/>
    <w:rsid w:val="003937D0"/>
    <w:rsid w:val="003C0DDE"/>
    <w:rsid w:val="003C7A06"/>
    <w:rsid w:val="003E2326"/>
    <w:rsid w:val="003E255F"/>
    <w:rsid w:val="0041109A"/>
    <w:rsid w:val="00415B59"/>
    <w:rsid w:val="0043431E"/>
    <w:rsid w:val="004434AB"/>
    <w:rsid w:val="004446FE"/>
    <w:rsid w:val="00452ED7"/>
    <w:rsid w:val="00472952"/>
    <w:rsid w:val="004769FF"/>
    <w:rsid w:val="00496C79"/>
    <w:rsid w:val="004A062E"/>
    <w:rsid w:val="004B1715"/>
    <w:rsid w:val="004D5FFF"/>
    <w:rsid w:val="004E5BA2"/>
    <w:rsid w:val="00500E0E"/>
    <w:rsid w:val="00505AA5"/>
    <w:rsid w:val="00512B81"/>
    <w:rsid w:val="005143A6"/>
    <w:rsid w:val="00523221"/>
    <w:rsid w:val="00541C60"/>
    <w:rsid w:val="005438F5"/>
    <w:rsid w:val="0056293D"/>
    <w:rsid w:val="00577646"/>
    <w:rsid w:val="00583E03"/>
    <w:rsid w:val="005A0EF9"/>
    <w:rsid w:val="005C3541"/>
    <w:rsid w:val="005E5F2B"/>
    <w:rsid w:val="005F533F"/>
    <w:rsid w:val="00610445"/>
    <w:rsid w:val="00631DAE"/>
    <w:rsid w:val="00645B25"/>
    <w:rsid w:val="006578FA"/>
    <w:rsid w:val="006725B5"/>
    <w:rsid w:val="00683E36"/>
    <w:rsid w:val="006849F0"/>
    <w:rsid w:val="006A3A99"/>
    <w:rsid w:val="006B5BBF"/>
    <w:rsid w:val="006C2E41"/>
    <w:rsid w:val="006D6E36"/>
    <w:rsid w:val="006F0CB1"/>
    <w:rsid w:val="00723B62"/>
    <w:rsid w:val="0072728C"/>
    <w:rsid w:val="0074191E"/>
    <w:rsid w:val="00755D9C"/>
    <w:rsid w:val="007666C1"/>
    <w:rsid w:val="007A39A6"/>
    <w:rsid w:val="007B4D3E"/>
    <w:rsid w:val="007C5361"/>
    <w:rsid w:val="007D13A0"/>
    <w:rsid w:val="00835112"/>
    <w:rsid w:val="00837208"/>
    <w:rsid w:val="008432A8"/>
    <w:rsid w:val="00844F32"/>
    <w:rsid w:val="008647B0"/>
    <w:rsid w:val="00871F67"/>
    <w:rsid w:val="008776B7"/>
    <w:rsid w:val="0089436F"/>
    <w:rsid w:val="008A0871"/>
    <w:rsid w:val="008C3B21"/>
    <w:rsid w:val="008D1DEA"/>
    <w:rsid w:val="00901305"/>
    <w:rsid w:val="00940BA1"/>
    <w:rsid w:val="009A5BB2"/>
    <w:rsid w:val="009E3567"/>
    <w:rsid w:val="00A0125E"/>
    <w:rsid w:val="00A066AD"/>
    <w:rsid w:val="00A1147C"/>
    <w:rsid w:val="00A27794"/>
    <w:rsid w:val="00A33D49"/>
    <w:rsid w:val="00A46F47"/>
    <w:rsid w:val="00A527AE"/>
    <w:rsid w:val="00A607C8"/>
    <w:rsid w:val="00A8365E"/>
    <w:rsid w:val="00A915FA"/>
    <w:rsid w:val="00AC5305"/>
    <w:rsid w:val="00AD678C"/>
    <w:rsid w:val="00AF53E4"/>
    <w:rsid w:val="00AF553C"/>
    <w:rsid w:val="00AF5CED"/>
    <w:rsid w:val="00AF7B0E"/>
    <w:rsid w:val="00B1589C"/>
    <w:rsid w:val="00B4155D"/>
    <w:rsid w:val="00B75EB1"/>
    <w:rsid w:val="00BA2EEA"/>
    <w:rsid w:val="00BC14B5"/>
    <w:rsid w:val="00BD0AC8"/>
    <w:rsid w:val="00BF4F10"/>
    <w:rsid w:val="00C00354"/>
    <w:rsid w:val="00C14EC1"/>
    <w:rsid w:val="00C32E73"/>
    <w:rsid w:val="00C609E8"/>
    <w:rsid w:val="00C6559A"/>
    <w:rsid w:val="00C657AB"/>
    <w:rsid w:val="00C77840"/>
    <w:rsid w:val="00C81200"/>
    <w:rsid w:val="00CA1212"/>
    <w:rsid w:val="00CA333B"/>
    <w:rsid w:val="00CB34A6"/>
    <w:rsid w:val="00CC00E5"/>
    <w:rsid w:val="00CC3DC8"/>
    <w:rsid w:val="00CF321F"/>
    <w:rsid w:val="00D163DC"/>
    <w:rsid w:val="00D672C1"/>
    <w:rsid w:val="00D813E6"/>
    <w:rsid w:val="00D8652A"/>
    <w:rsid w:val="00D97DCF"/>
    <w:rsid w:val="00DA1C30"/>
    <w:rsid w:val="00DA3187"/>
    <w:rsid w:val="00DD013A"/>
    <w:rsid w:val="00DE06BF"/>
    <w:rsid w:val="00DF054C"/>
    <w:rsid w:val="00E20FB1"/>
    <w:rsid w:val="00E2608B"/>
    <w:rsid w:val="00E312D1"/>
    <w:rsid w:val="00E514FC"/>
    <w:rsid w:val="00E51E35"/>
    <w:rsid w:val="00EB187F"/>
    <w:rsid w:val="00EE10D4"/>
    <w:rsid w:val="00F35235"/>
    <w:rsid w:val="00F50545"/>
    <w:rsid w:val="00F570C4"/>
    <w:rsid w:val="00F72FE5"/>
    <w:rsid w:val="00FA0AD9"/>
    <w:rsid w:val="00FA2CFD"/>
    <w:rsid w:val="00FC6BDC"/>
    <w:rsid w:val="00FD40BA"/>
    <w:rsid w:val="00FF0C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te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9"/>
    <o:shapelayout v:ext="edit">
      <o:idmap v:ext="edit" data="1"/>
    </o:shapelayout>
  </w:shapeDefaults>
  <w:decimalSymbol w:val="."/>
  <w:listSeparator w:val=","/>
  <w14:docId w14:val="7F363344"/>
  <w15:chartTrackingRefBased/>
  <w15:docId w15:val="{A7BE4726-F421-424C-B077-AAC1D2EC92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A2EE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A2EE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A2EEA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A2EE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A2EEA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A2EE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A2EE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A2EE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A2EE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A2EEA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A2EE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A2EEA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A2EEA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A2EEA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A2EEA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A2EEA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A2EEA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A2EEA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BA2EE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A2EE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BA2EE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BA2EE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BA2EE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BA2EEA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BA2EEA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BA2EEA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A2EEA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A2EEA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BA2EEA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3.emf"/><Relationship Id="rId21" Type="http://schemas.openxmlformats.org/officeDocument/2006/relationships/image" Target="media/image11.emf"/><Relationship Id="rId63" Type="http://schemas.openxmlformats.org/officeDocument/2006/relationships/image" Target="media/image39.emf"/><Relationship Id="rId159" Type="http://schemas.openxmlformats.org/officeDocument/2006/relationships/oleObject" Target="embeddings/oleObject57.bin"/><Relationship Id="rId170" Type="http://schemas.openxmlformats.org/officeDocument/2006/relationships/image" Target="media/image107.png"/><Relationship Id="rId226" Type="http://schemas.openxmlformats.org/officeDocument/2006/relationships/image" Target="media/image144.emf"/><Relationship Id="rId268" Type="http://schemas.openxmlformats.org/officeDocument/2006/relationships/image" Target="media/image172.emf"/><Relationship Id="rId32" Type="http://schemas.openxmlformats.org/officeDocument/2006/relationships/image" Target="media/image18.emf"/><Relationship Id="rId74" Type="http://schemas.openxmlformats.org/officeDocument/2006/relationships/image" Target="media/image46.emf"/><Relationship Id="rId128" Type="http://schemas.openxmlformats.org/officeDocument/2006/relationships/image" Target="media/image80.emf"/><Relationship Id="rId5" Type="http://schemas.openxmlformats.org/officeDocument/2006/relationships/oleObject" Target="embeddings/oleObject1.bin"/><Relationship Id="rId95" Type="http://schemas.openxmlformats.org/officeDocument/2006/relationships/image" Target="media/image59.png"/><Relationship Id="rId160" Type="http://schemas.openxmlformats.org/officeDocument/2006/relationships/image" Target="media/image100.png"/><Relationship Id="rId181" Type="http://schemas.openxmlformats.org/officeDocument/2006/relationships/image" Target="media/image114.png"/><Relationship Id="rId216" Type="http://schemas.openxmlformats.org/officeDocument/2006/relationships/oleObject" Target="embeddings/oleObject76.bin"/><Relationship Id="rId237" Type="http://schemas.openxmlformats.org/officeDocument/2006/relationships/oleObject" Target="embeddings/oleObject83.bin"/><Relationship Id="rId258" Type="http://schemas.openxmlformats.org/officeDocument/2006/relationships/oleObject" Target="embeddings/oleObject90.bin"/><Relationship Id="rId22" Type="http://schemas.openxmlformats.org/officeDocument/2006/relationships/image" Target="media/image12.emf"/><Relationship Id="rId43" Type="http://schemas.openxmlformats.org/officeDocument/2006/relationships/image" Target="media/image26.emf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42.bin"/><Relationship Id="rId139" Type="http://schemas.openxmlformats.org/officeDocument/2006/relationships/image" Target="media/image87.emf"/><Relationship Id="rId85" Type="http://schemas.openxmlformats.org/officeDocument/2006/relationships/image" Target="media/image53.emf"/><Relationship Id="rId150" Type="http://schemas.openxmlformats.org/officeDocument/2006/relationships/image" Target="media/image94.emf"/><Relationship Id="rId171" Type="http://schemas.openxmlformats.org/officeDocument/2006/relationships/image" Target="media/image108.emf"/><Relationship Id="rId192" Type="http://schemas.openxmlformats.org/officeDocument/2006/relationships/oleObject" Target="embeddings/oleObject68.bin"/><Relationship Id="rId206" Type="http://schemas.openxmlformats.org/officeDocument/2006/relationships/image" Target="media/image131.emf"/><Relationship Id="rId227" Type="http://schemas.openxmlformats.org/officeDocument/2006/relationships/image" Target="media/image145.emf"/><Relationship Id="rId248" Type="http://schemas.openxmlformats.org/officeDocument/2006/relationships/image" Target="media/image159.emf"/><Relationship Id="rId269" Type="http://schemas.openxmlformats.org/officeDocument/2006/relationships/image" Target="media/image173.emf"/><Relationship Id="rId12" Type="http://schemas.openxmlformats.org/officeDocument/2006/relationships/oleObject" Target="embeddings/oleObject4.bin"/><Relationship Id="rId33" Type="http://schemas.openxmlformats.org/officeDocument/2006/relationships/image" Target="media/image19.emf"/><Relationship Id="rId108" Type="http://schemas.openxmlformats.org/officeDocument/2006/relationships/image" Target="media/image67.emf"/><Relationship Id="rId129" Type="http://schemas.openxmlformats.org/officeDocument/2006/relationships/oleObject" Target="embeddings/oleObject46.bin"/><Relationship Id="rId54" Type="http://schemas.openxmlformats.org/officeDocument/2006/relationships/image" Target="media/image33.emf"/><Relationship Id="rId75" Type="http://schemas.openxmlformats.org/officeDocument/2006/relationships/oleObject" Target="embeddings/oleObject26.bin"/><Relationship Id="rId96" Type="http://schemas.openxmlformats.org/officeDocument/2006/relationships/oleObject" Target="embeddings/oleObject34.bin"/><Relationship Id="rId140" Type="http://schemas.openxmlformats.org/officeDocument/2006/relationships/oleObject" Target="embeddings/oleObject50.bin"/><Relationship Id="rId161" Type="http://schemas.openxmlformats.org/officeDocument/2006/relationships/image" Target="media/image101.emf"/><Relationship Id="rId182" Type="http://schemas.openxmlformats.org/officeDocument/2006/relationships/image" Target="media/image115.emf"/><Relationship Id="rId217" Type="http://schemas.openxmlformats.org/officeDocument/2006/relationships/image" Target="media/image138.png"/><Relationship Id="rId6" Type="http://schemas.openxmlformats.org/officeDocument/2006/relationships/image" Target="media/image2.png"/><Relationship Id="rId238" Type="http://schemas.openxmlformats.org/officeDocument/2006/relationships/image" Target="media/image152.emf"/><Relationship Id="rId259" Type="http://schemas.openxmlformats.org/officeDocument/2006/relationships/image" Target="media/image166.png"/><Relationship Id="rId23" Type="http://schemas.openxmlformats.org/officeDocument/2006/relationships/oleObject" Target="embeddings/oleObject8.bin"/><Relationship Id="rId119" Type="http://schemas.openxmlformats.org/officeDocument/2006/relationships/image" Target="media/image74.emf"/><Relationship Id="rId270" Type="http://schemas.openxmlformats.org/officeDocument/2006/relationships/oleObject" Target="embeddings/oleObject94.bin"/><Relationship Id="rId44" Type="http://schemas.openxmlformats.org/officeDocument/2006/relationships/oleObject" Target="embeddings/oleObject15.bin"/><Relationship Id="rId65" Type="http://schemas.openxmlformats.org/officeDocument/2006/relationships/image" Target="media/image40.emf"/><Relationship Id="rId86" Type="http://schemas.openxmlformats.org/officeDocument/2006/relationships/oleObject" Target="embeddings/oleObject30.bin"/><Relationship Id="rId130" Type="http://schemas.openxmlformats.org/officeDocument/2006/relationships/image" Target="media/image81.emf"/><Relationship Id="rId151" Type="http://schemas.openxmlformats.org/officeDocument/2006/relationships/oleObject" Target="embeddings/oleObject54.bin"/><Relationship Id="rId172" Type="http://schemas.openxmlformats.org/officeDocument/2006/relationships/oleObject" Target="embeddings/oleObject61.bin"/><Relationship Id="rId193" Type="http://schemas.openxmlformats.org/officeDocument/2006/relationships/image" Target="media/image122.jpeg"/><Relationship Id="rId207" Type="http://schemas.openxmlformats.org/officeDocument/2006/relationships/oleObject" Target="embeddings/oleObject73.bin"/><Relationship Id="rId228" Type="http://schemas.openxmlformats.org/officeDocument/2006/relationships/oleObject" Target="embeddings/oleObject80.bin"/><Relationship Id="rId249" Type="http://schemas.openxmlformats.org/officeDocument/2006/relationships/oleObject" Target="embeddings/oleObject87.bin"/><Relationship Id="rId13" Type="http://schemas.openxmlformats.org/officeDocument/2006/relationships/image" Target="media/image6.png"/><Relationship Id="rId109" Type="http://schemas.openxmlformats.org/officeDocument/2006/relationships/oleObject" Target="embeddings/oleObject39.bin"/><Relationship Id="rId260" Type="http://schemas.openxmlformats.org/officeDocument/2006/relationships/image" Target="media/image167.emf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19.bin"/><Relationship Id="rId76" Type="http://schemas.openxmlformats.org/officeDocument/2006/relationships/image" Target="media/image47.emf"/><Relationship Id="rId97" Type="http://schemas.openxmlformats.org/officeDocument/2006/relationships/image" Target="media/image60.emf"/><Relationship Id="rId120" Type="http://schemas.openxmlformats.org/officeDocument/2006/relationships/oleObject" Target="embeddings/oleObject43.bin"/><Relationship Id="rId141" Type="http://schemas.openxmlformats.org/officeDocument/2006/relationships/image" Target="media/image88.png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58.bin"/><Relationship Id="rId183" Type="http://schemas.openxmlformats.org/officeDocument/2006/relationships/oleObject" Target="embeddings/oleObject65.bin"/><Relationship Id="rId218" Type="http://schemas.openxmlformats.org/officeDocument/2006/relationships/image" Target="media/image139.emf"/><Relationship Id="rId239" Type="http://schemas.openxmlformats.org/officeDocument/2006/relationships/image" Target="media/image153.emf"/><Relationship Id="rId250" Type="http://schemas.openxmlformats.org/officeDocument/2006/relationships/image" Target="media/image160.emf"/><Relationship Id="rId271" Type="http://schemas.openxmlformats.org/officeDocument/2006/relationships/image" Target="media/image174.png"/><Relationship Id="rId24" Type="http://schemas.openxmlformats.org/officeDocument/2006/relationships/image" Target="media/image13.png"/><Relationship Id="rId45" Type="http://schemas.openxmlformats.org/officeDocument/2006/relationships/image" Target="media/image27.emf"/><Relationship Id="rId66" Type="http://schemas.openxmlformats.org/officeDocument/2006/relationships/oleObject" Target="embeddings/oleObject23.bin"/><Relationship Id="rId87" Type="http://schemas.openxmlformats.org/officeDocument/2006/relationships/image" Target="media/image54.emf"/><Relationship Id="rId110" Type="http://schemas.openxmlformats.org/officeDocument/2006/relationships/image" Target="media/image68.emf"/><Relationship Id="rId131" Type="http://schemas.openxmlformats.org/officeDocument/2006/relationships/oleObject" Target="embeddings/oleObject47.bin"/><Relationship Id="rId152" Type="http://schemas.openxmlformats.org/officeDocument/2006/relationships/image" Target="media/image95.png"/><Relationship Id="rId173" Type="http://schemas.openxmlformats.org/officeDocument/2006/relationships/image" Target="media/image109.png"/><Relationship Id="rId194" Type="http://schemas.openxmlformats.org/officeDocument/2006/relationships/image" Target="media/image123.emf"/><Relationship Id="rId208" Type="http://schemas.openxmlformats.org/officeDocument/2006/relationships/image" Target="media/image132.emf"/><Relationship Id="rId229" Type="http://schemas.openxmlformats.org/officeDocument/2006/relationships/image" Target="media/image146.png"/><Relationship Id="rId240" Type="http://schemas.openxmlformats.org/officeDocument/2006/relationships/oleObject" Target="embeddings/oleObject84.bin"/><Relationship Id="rId261" Type="http://schemas.openxmlformats.org/officeDocument/2006/relationships/oleObject" Target="embeddings/oleObject91.bin"/><Relationship Id="rId14" Type="http://schemas.openxmlformats.org/officeDocument/2006/relationships/image" Target="media/image7.png"/><Relationship Id="rId35" Type="http://schemas.openxmlformats.org/officeDocument/2006/relationships/image" Target="media/image20.png"/><Relationship Id="rId56" Type="http://schemas.openxmlformats.org/officeDocument/2006/relationships/image" Target="media/image34.emf"/><Relationship Id="rId77" Type="http://schemas.openxmlformats.org/officeDocument/2006/relationships/oleObject" Target="embeddings/oleObject27.bin"/><Relationship Id="rId100" Type="http://schemas.openxmlformats.org/officeDocument/2006/relationships/image" Target="media/image62.emf"/><Relationship Id="rId8" Type="http://schemas.openxmlformats.org/officeDocument/2006/relationships/image" Target="media/image3.emf"/><Relationship Id="rId98" Type="http://schemas.openxmlformats.org/officeDocument/2006/relationships/oleObject" Target="embeddings/oleObject35.bin"/><Relationship Id="rId121" Type="http://schemas.openxmlformats.org/officeDocument/2006/relationships/image" Target="media/image75.emf"/><Relationship Id="rId142" Type="http://schemas.openxmlformats.org/officeDocument/2006/relationships/image" Target="media/image89.emf"/><Relationship Id="rId163" Type="http://schemas.openxmlformats.org/officeDocument/2006/relationships/image" Target="media/image102.png"/><Relationship Id="rId184" Type="http://schemas.openxmlformats.org/officeDocument/2006/relationships/image" Target="media/image116.emf"/><Relationship Id="rId219" Type="http://schemas.openxmlformats.org/officeDocument/2006/relationships/oleObject" Target="embeddings/oleObject77.bin"/><Relationship Id="rId230" Type="http://schemas.openxmlformats.org/officeDocument/2006/relationships/image" Target="media/image147.emf"/><Relationship Id="rId251" Type="http://schemas.openxmlformats.org/officeDocument/2006/relationships/image" Target="media/image161.emf"/><Relationship Id="rId25" Type="http://schemas.openxmlformats.org/officeDocument/2006/relationships/image" Target="media/image14.emf"/><Relationship Id="rId46" Type="http://schemas.openxmlformats.org/officeDocument/2006/relationships/image" Target="media/image28.emf"/><Relationship Id="rId67" Type="http://schemas.openxmlformats.org/officeDocument/2006/relationships/image" Target="media/image41.emf"/><Relationship Id="rId272" Type="http://schemas.openxmlformats.org/officeDocument/2006/relationships/fontTable" Target="fontTable.xml"/><Relationship Id="rId88" Type="http://schemas.openxmlformats.org/officeDocument/2006/relationships/oleObject" Target="embeddings/oleObject31.bin"/><Relationship Id="rId111" Type="http://schemas.openxmlformats.org/officeDocument/2006/relationships/image" Target="media/image69.emf"/><Relationship Id="rId132" Type="http://schemas.openxmlformats.org/officeDocument/2006/relationships/image" Target="media/image82.emf"/><Relationship Id="rId153" Type="http://schemas.openxmlformats.org/officeDocument/2006/relationships/image" Target="media/image96.emf"/><Relationship Id="rId174" Type="http://schemas.openxmlformats.org/officeDocument/2006/relationships/image" Target="media/image110.emf"/><Relationship Id="rId195" Type="http://schemas.openxmlformats.org/officeDocument/2006/relationships/oleObject" Target="embeddings/oleObject69.bin"/><Relationship Id="rId209" Type="http://schemas.openxmlformats.org/officeDocument/2006/relationships/image" Target="media/image133.emf"/><Relationship Id="rId220" Type="http://schemas.openxmlformats.org/officeDocument/2006/relationships/image" Target="media/image140.emf"/><Relationship Id="rId241" Type="http://schemas.openxmlformats.org/officeDocument/2006/relationships/image" Target="media/image154.png"/><Relationship Id="rId15" Type="http://schemas.openxmlformats.org/officeDocument/2006/relationships/image" Target="media/image8.emf"/><Relationship Id="rId36" Type="http://schemas.openxmlformats.org/officeDocument/2006/relationships/image" Target="media/image21.png"/><Relationship Id="rId57" Type="http://schemas.openxmlformats.org/officeDocument/2006/relationships/image" Target="media/image35.emf"/><Relationship Id="rId262" Type="http://schemas.openxmlformats.org/officeDocument/2006/relationships/image" Target="media/image168.emf"/><Relationship Id="rId78" Type="http://schemas.openxmlformats.org/officeDocument/2006/relationships/image" Target="media/image48.png"/><Relationship Id="rId99" Type="http://schemas.openxmlformats.org/officeDocument/2006/relationships/image" Target="media/image61.emf"/><Relationship Id="rId101" Type="http://schemas.openxmlformats.org/officeDocument/2006/relationships/oleObject" Target="embeddings/oleObject36.bin"/><Relationship Id="rId122" Type="http://schemas.openxmlformats.org/officeDocument/2006/relationships/image" Target="media/image76.emf"/><Relationship Id="rId143" Type="http://schemas.openxmlformats.org/officeDocument/2006/relationships/oleObject" Target="embeddings/oleObject51.bin"/><Relationship Id="rId164" Type="http://schemas.openxmlformats.org/officeDocument/2006/relationships/image" Target="media/image103.emf"/><Relationship Id="rId185" Type="http://schemas.openxmlformats.org/officeDocument/2006/relationships/image" Target="media/image117.e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74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81.bin"/><Relationship Id="rId252" Type="http://schemas.openxmlformats.org/officeDocument/2006/relationships/oleObject" Target="embeddings/oleObject88.bin"/><Relationship Id="rId273" Type="http://schemas.openxmlformats.org/officeDocument/2006/relationships/theme" Target="theme/theme1.xml"/><Relationship Id="rId47" Type="http://schemas.openxmlformats.org/officeDocument/2006/relationships/oleObject" Target="embeddings/oleObject16.bin"/><Relationship Id="rId68" Type="http://schemas.openxmlformats.org/officeDocument/2006/relationships/image" Target="media/image42.emf"/><Relationship Id="rId89" Type="http://schemas.openxmlformats.org/officeDocument/2006/relationships/image" Target="media/image55.emf"/><Relationship Id="rId112" Type="http://schemas.openxmlformats.org/officeDocument/2006/relationships/oleObject" Target="embeddings/oleObject40.bin"/><Relationship Id="rId133" Type="http://schemas.openxmlformats.org/officeDocument/2006/relationships/image" Target="media/image83.emf"/><Relationship Id="rId154" Type="http://schemas.openxmlformats.org/officeDocument/2006/relationships/oleObject" Target="embeddings/oleObject55.bin"/><Relationship Id="rId175" Type="http://schemas.openxmlformats.org/officeDocument/2006/relationships/oleObject" Target="embeddings/oleObject62.bin"/><Relationship Id="rId196" Type="http://schemas.openxmlformats.org/officeDocument/2006/relationships/image" Target="media/image124.emf"/><Relationship Id="rId200" Type="http://schemas.openxmlformats.org/officeDocument/2006/relationships/image" Target="media/image127.emf"/><Relationship Id="rId16" Type="http://schemas.openxmlformats.org/officeDocument/2006/relationships/oleObject" Target="embeddings/oleObject5.bin"/><Relationship Id="rId221" Type="http://schemas.openxmlformats.org/officeDocument/2006/relationships/image" Target="media/image141.emf"/><Relationship Id="rId242" Type="http://schemas.openxmlformats.org/officeDocument/2006/relationships/image" Target="media/image155.emf"/><Relationship Id="rId263" Type="http://schemas.openxmlformats.org/officeDocument/2006/relationships/image" Target="media/image169.emf"/><Relationship Id="rId37" Type="http://schemas.openxmlformats.org/officeDocument/2006/relationships/image" Target="media/image22.emf"/><Relationship Id="rId58" Type="http://schemas.openxmlformats.org/officeDocument/2006/relationships/oleObject" Target="embeddings/oleObject20.bin"/><Relationship Id="rId79" Type="http://schemas.openxmlformats.org/officeDocument/2006/relationships/image" Target="media/image49.emf"/><Relationship Id="rId102" Type="http://schemas.openxmlformats.org/officeDocument/2006/relationships/image" Target="media/image63.png"/><Relationship Id="rId123" Type="http://schemas.openxmlformats.org/officeDocument/2006/relationships/oleObject" Target="embeddings/oleObject44.bin"/><Relationship Id="rId144" Type="http://schemas.openxmlformats.org/officeDocument/2006/relationships/image" Target="media/image90.emf"/><Relationship Id="rId90" Type="http://schemas.openxmlformats.org/officeDocument/2006/relationships/image" Target="media/image56.emf"/><Relationship Id="rId165" Type="http://schemas.openxmlformats.org/officeDocument/2006/relationships/oleObject" Target="embeddings/oleObject59.bin"/><Relationship Id="rId186" Type="http://schemas.openxmlformats.org/officeDocument/2006/relationships/oleObject" Target="embeddings/oleObject66.bin"/><Relationship Id="rId211" Type="http://schemas.openxmlformats.org/officeDocument/2006/relationships/image" Target="media/image134.png"/><Relationship Id="rId232" Type="http://schemas.openxmlformats.org/officeDocument/2006/relationships/image" Target="media/image148.emf"/><Relationship Id="rId253" Type="http://schemas.openxmlformats.org/officeDocument/2006/relationships/image" Target="media/image162.png"/><Relationship Id="rId27" Type="http://schemas.openxmlformats.org/officeDocument/2006/relationships/image" Target="media/image15.png"/><Relationship Id="rId48" Type="http://schemas.openxmlformats.org/officeDocument/2006/relationships/image" Target="media/image29.png"/><Relationship Id="rId69" Type="http://schemas.openxmlformats.org/officeDocument/2006/relationships/oleObject" Target="embeddings/oleObject24.bin"/><Relationship Id="rId113" Type="http://schemas.openxmlformats.org/officeDocument/2006/relationships/image" Target="media/image70.png"/><Relationship Id="rId134" Type="http://schemas.openxmlformats.org/officeDocument/2006/relationships/oleObject" Target="embeddings/oleObject48.bin"/><Relationship Id="rId80" Type="http://schemas.openxmlformats.org/officeDocument/2006/relationships/oleObject" Target="embeddings/oleObject28.bin"/><Relationship Id="rId155" Type="http://schemas.openxmlformats.org/officeDocument/2006/relationships/image" Target="media/image97.emf"/><Relationship Id="rId176" Type="http://schemas.openxmlformats.org/officeDocument/2006/relationships/image" Target="media/image111.emf"/><Relationship Id="rId197" Type="http://schemas.openxmlformats.org/officeDocument/2006/relationships/image" Target="media/image125.emf"/><Relationship Id="rId201" Type="http://schemas.openxmlformats.org/officeDocument/2006/relationships/oleObject" Target="embeddings/oleObject71.bin"/><Relationship Id="rId222" Type="http://schemas.openxmlformats.org/officeDocument/2006/relationships/oleObject" Target="embeddings/oleObject78.bin"/><Relationship Id="rId243" Type="http://schemas.openxmlformats.org/officeDocument/2006/relationships/oleObject" Target="embeddings/oleObject85.bin"/><Relationship Id="rId264" Type="http://schemas.openxmlformats.org/officeDocument/2006/relationships/oleObject" Target="embeddings/oleObject92.bin"/><Relationship Id="rId17" Type="http://schemas.openxmlformats.org/officeDocument/2006/relationships/image" Target="media/image9.png"/><Relationship Id="rId38" Type="http://schemas.openxmlformats.org/officeDocument/2006/relationships/oleObject" Target="embeddings/oleObject13.bin"/><Relationship Id="rId59" Type="http://schemas.openxmlformats.org/officeDocument/2006/relationships/image" Target="media/image36.png"/><Relationship Id="rId103" Type="http://schemas.openxmlformats.org/officeDocument/2006/relationships/image" Target="media/image64.emf"/><Relationship Id="rId124" Type="http://schemas.openxmlformats.org/officeDocument/2006/relationships/image" Target="media/image77.png"/><Relationship Id="rId70" Type="http://schemas.openxmlformats.org/officeDocument/2006/relationships/image" Target="media/image43.png"/><Relationship Id="rId91" Type="http://schemas.openxmlformats.org/officeDocument/2006/relationships/oleObject" Target="embeddings/oleObject32.bin"/><Relationship Id="rId145" Type="http://schemas.openxmlformats.org/officeDocument/2006/relationships/oleObject" Target="embeddings/oleObject52.bin"/><Relationship Id="rId166" Type="http://schemas.openxmlformats.org/officeDocument/2006/relationships/image" Target="media/image104.emf"/><Relationship Id="rId187" Type="http://schemas.openxmlformats.org/officeDocument/2006/relationships/image" Target="media/image118.png"/><Relationship Id="rId1" Type="http://schemas.openxmlformats.org/officeDocument/2006/relationships/styles" Target="styles.xml"/><Relationship Id="rId212" Type="http://schemas.openxmlformats.org/officeDocument/2006/relationships/image" Target="media/image135.emf"/><Relationship Id="rId233" Type="http://schemas.openxmlformats.org/officeDocument/2006/relationships/image" Target="media/image149.emf"/><Relationship Id="rId254" Type="http://schemas.openxmlformats.org/officeDocument/2006/relationships/image" Target="media/image163.emf"/><Relationship Id="rId28" Type="http://schemas.openxmlformats.org/officeDocument/2006/relationships/image" Target="media/image16.emf"/><Relationship Id="rId49" Type="http://schemas.openxmlformats.org/officeDocument/2006/relationships/image" Target="media/image30.emf"/><Relationship Id="rId114" Type="http://schemas.openxmlformats.org/officeDocument/2006/relationships/image" Target="media/image71.emf"/><Relationship Id="rId60" Type="http://schemas.openxmlformats.org/officeDocument/2006/relationships/image" Target="media/image37.emf"/><Relationship Id="rId81" Type="http://schemas.openxmlformats.org/officeDocument/2006/relationships/image" Target="media/image50.png"/><Relationship Id="rId135" Type="http://schemas.openxmlformats.org/officeDocument/2006/relationships/image" Target="media/image84.emf"/><Relationship Id="rId156" Type="http://schemas.openxmlformats.org/officeDocument/2006/relationships/oleObject" Target="embeddings/oleObject56.bin"/><Relationship Id="rId177" Type="http://schemas.openxmlformats.org/officeDocument/2006/relationships/oleObject" Target="embeddings/oleObject63.bin"/><Relationship Id="rId198" Type="http://schemas.openxmlformats.org/officeDocument/2006/relationships/oleObject" Target="embeddings/oleObject70.bin"/><Relationship Id="rId202" Type="http://schemas.openxmlformats.org/officeDocument/2006/relationships/image" Target="media/image128.emf"/><Relationship Id="rId223" Type="http://schemas.openxmlformats.org/officeDocument/2006/relationships/image" Target="media/image142.png"/><Relationship Id="rId244" Type="http://schemas.openxmlformats.org/officeDocument/2006/relationships/image" Target="media/image156.emf"/><Relationship Id="rId18" Type="http://schemas.openxmlformats.org/officeDocument/2006/relationships/oleObject" Target="embeddings/oleObject6.bin"/><Relationship Id="rId39" Type="http://schemas.openxmlformats.org/officeDocument/2006/relationships/image" Target="media/image23.png"/><Relationship Id="rId265" Type="http://schemas.openxmlformats.org/officeDocument/2006/relationships/image" Target="media/image170.png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37.bin"/><Relationship Id="rId125" Type="http://schemas.openxmlformats.org/officeDocument/2006/relationships/image" Target="media/image78.emf"/><Relationship Id="rId146" Type="http://schemas.openxmlformats.org/officeDocument/2006/relationships/image" Target="media/image91.emf"/><Relationship Id="rId167" Type="http://schemas.openxmlformats.org/officeDocument/2006/relationships/image" Target="media/image105.emf"/><Relationship Id="rId188" Type="http://schemas.openxmlformats.org/officeDocument/2006/relationships/image" Target="media/image119.emf"/><Relationship Id="rId71" Type="http://schemas.openxmlformats.org/officeDocument/2006/relationships/image" Target="media/image44.emf"/><Relationship Id="rId92" Type="http://schemas.openxmlformats.org/officeDocument/2006/relationships/image" Target="media/image57.png"/><Relationship Id="rId213" Type="http://schemas.openxmlformats.org/officeDocument/2006/relationships/oleObject" Target="embeddings/oleObject75.bin"/><Relationship Id="rId234" Type="http://schemas.openxmlformats.org/officeDocument/2006/relationships/oleObject" Target="embeddings/oleObject82.bin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89.bin"/><Relationship Id="rId40" Type="http://schemas.openxmlformats.org/officeDocument/2006/relationships/image" Target="media/image24.emf"/><Relationship Id="rId115" Type="http://schemas.openxmlformats.org/officeDocument/2006/relationships/oleObject" Target="embeddings/oleObject41.bin"/><Relationship Id="rId136" Type="http://schemas.openxmlformats.org/officeDocument/2006/relationships/image" Target="media/image85.emf"/><Relationship Id="rId157" Type="http://schemas.openxmlformats.org/officeDocument/2006/relationships/image" Target="media/image98.emf"/><Relationship Id="rId178" Type="http://schemas.openxmlformats.org/officeDocument/2006/relationships/image" Target="media/image112.emf"/><Relationship Id="rId61" Type="http://schemas.openxmlformats.org/officeDocument/2006/relationships/oleObject" Target="embeddings/oleObject21.bin"/><Relationship Id="rId82" Type="http://schemas.openxmlformats.org/officeDocument/2006/relationships/image" Target="media/image51.emf"/><Relationship Id="rId199" Type="http://schemas.openxmlformats.org/officeDocument/2006/relationships/image" Target="media/image126.jpeg"/><Relationship Id="rId203" Type="http://schemas.openxmlformats.org/officeDocument/2006/relationships/image" Target="media/image129.emf"/><Relationship Id="rId19" Type="http://schemas.openxmlformats.org/officeDocument/2006/relationships/image" Target="media/image10.emf"/><Relationship Id="rId224" Type="http://schemas.openxmlformats.org/officeDocument/2006/relationships/image" Target="media/image143.emf"/><Relationship Id="rId245" Type="http://schemas.openxmlformats.org/officeDocument/2006/relationships/image" Target="media/image157.emf"/><Relationship Id="rId266" Type="http://schemas.openxmlformats.org/officeDocument/2006/relationships/image" Target="media/image171.emf"/><Relationship Id="rId30" Type="http://schemas.openxmlformats.org/officeDocument/2006/relationships/image" Target="media/image17.emf"/><Relationship Id="rId105" Type="http://schemas.openxmlformats.org/officeDocument/2006/relationships/image" Target="media/image65.png"/><Relationship Id="rId126" Type="http://schemas.openxmlformats.org/officeDocument/2006/relationships/oleObject" Target="embeddings/oleObject45.bin"/><Relationship Id="rId147" Type="http://schemas.openxmlformats.org/officeDocument/2006/relationships/image" Target="media/image92.emf"/><Relationship Id="rId168" Type="http://schemas.openxmlformats.org/officeDocument/2006/relationships/image" Target="media/image106.emf"/><Relationship Id="rId51" Type="http://schemas.openxmlformats.org/officeDocument/2006/relationships/image" Target="media/image31.png"/><Relationship Id="rId72" Type="http://schemas.openxmlformats.org/officeDocument/2006/relationships/oleObject" Target="embeddings/oleObject25.bin"/><Relationship Id="rId93" Type="http://schemas.openxmlformats.org/officeDocument/2006/relationships/image" Target="media/image58.emf"/><Relationship Id="rId189" Type="http://schemas.openxmlformats.org/officeDocument/2006/relationships/oleObject" Target="embeddings/oleObject67.bin"/><Relationship Id="rId3" Type="http://schemas.openxmlformats.org/officeDocument/2006/relationships/webSettings" Target="webSettings.xml"/><Relationship Id="rId214" Type="http://schemas.openxmlformats.org/officeDocument/2006/relationships/image" Target="media/image136.emf"/><Relationship Id="rId235" Type="http://schemas.openxmlformats.org/officeDocument/2006/relationships/image" Target="media/image150.png"/><Relationship Id="rId256" Type="http://schemas.openxmlformats.org/officeDocument/2006/relationships/image" Target="media/image164.emf"/><Relationship Id="rId116" Type="http://schemas.openxmlformats.org/officeDocument/2006/relationships/image" Target="media/image72.png"/><Relationship Id="rId137" Type="http://schemas.openxmlformats.org/officeDocument/2006/relationships/oleObject" Target="embeddings/oleObject49.bin"/><Relationship Id="rId158" Type="http://schemas.openxmlformats.org/officeDocument/2006/relationships/image" Target="media/image99.e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4.bin"/><Relationship Id="rId62" Type="http://schemas.openxmlformats.org/officeDocument/2006/relationships/image" Target="media/image38.png"/><Relationship Id="rId83" Type="http://schemas.openxmlformats.org/officeDocument/2006/relationships/oleObject" Target="embeddings/oleObject29.bin"/><Relationship Id="rId179" Type="http://schemas.openxmlformats.org/officeDocument/2006/relationships/image" Target="media/image113.emf"/><Relationship Id="rId190" Type="http://schemas.openxmlformats.org/officeDocument/2006/relationships/image" Target="media/image120.emf"/><Relationship Id="rId204" Type="http://schemas.openxmlformats.org/officeDocument/2006/relationships/oleObject" Target="embeddings/oleObject72.bin"/><Relationship Id="rId225" Type="http://schemas.openxmlformats.org/officeDocument/2006/relationships/oleObject" Target="embeddings/oleObject79.bin"/><Relationship Id="rId246" Type="http://schemas.openxmlformats.org/officeDocument/2006/relationships/oleObject" Target="embeddings/oleObject86.bin"/><Relationship Id="rId267" Type="http://schemas.openxmlformats.org/officeDocument/2006/relationships/oleObject" Target="embeddings/oleObject93.bin"/><Relationship Id="rId106" Type="http://schemas.openxmlformats.org/officeDocument/2006/relationships/image" Target="media/image66.emf"/><Relationship Id="rId127" Type="http://schemas.openxmlformats.org/officeDocument/2006/relationships/image" Target="media/image79.png"/><Relationship Id="rId10" Type="http://schemas.openxmlformats.org/officeDocument/2006/relationships/image" Target="media/image4.emf"/><Relationship Id="rId31" Type="http://schemas.openxmlformats.org/officeDocument/2006/relationships/oleObject" Target="embeddings/oleObject11.bin"/><Relationship Id="rId52" Type="http://schemas.openxmlformats.org/officeDocument/2006/relationships/image" Target="media/image32.emf"/><Relationship Id="rId73" Type="http://schemas.openxmlformats.org/officeDocument/2006/relationships/image" Target="media/image45.png"/><Relationship Id="rId94" Type="http://schemas.openxmlformats.org/officeDocument/2006/relationships/oleObject" Target="embeddings/oleObject33.bin"/><Relationship Id="rId148" Type="http://schemas.openxmlformats.org/officeDocument/2006/relationships/oleObject" Target="embeddings/oleObject53.bin"/><Relationship Id="rId169" Type="http://schemas.openxmlformats.org/officeDocument/2006/relationships/oleObject" Target="embeddings/oleObject60.bin"/><Relationship Id="rId4" Type="http://schemas.openxmlformats.org/officeDocument/2006/relationships/image" Target="media/image1.emf"/><Relationship Id="rId180" Type="http://schemas.openxmlformats.org/officeDocument/2006/relationships/oleObject" Target="embeddings/oleObject64.bin"/><Relationship Id="rId215" Type="http://schemas.openxmlformats.org/officeDocument/2006/relationships/image" Target="media/image137.emf"/><Relationship Id="rId236" Type="http://schemas.openxmlformats.org/officeDocument/2006/relationships/image" Target="media/image151.emf"/><Relationship Id="rId257" Type="http://schemas.openxmlformats.org/officeDocument/2006/relationships/image" Target="media/image165.emf"/><Relationship Id="rId42" Type="http://schemas.openxmlformats.org/officeDocument/2006/relationships/image" Target="media/image25.emf"/><Relationship Id="rId84" Type="http://schemas.openxmlformats.org/officeDocument/2006/relationships/image" Target="media/image52.png"/><Relationship Id="rId138" Type="http://schemas.openxmlformats.org/officeDocument/2006/relationships/image" Target="media/image86.png"/><Relationship Id="rId191" Type="http://schemas.openxmlformats.org/officeDocument/2006/relationships/image" Target="media/image121.emf"/><Relationship Id="rId205" Type="http://schemas.openxmlformats.org/officeDocument/2006/relationships/image" Target="media/image130.png"/><Relationship Id="rId247" Type="http://schemas.openxmlformats.org/officeDocument/2006/relationships/image" Target="media/image158.png"/><Relationship Id="rId107" Type="http://schemas.openxmlformats.org/officeDocument/2006/relationships/oleObject" Target="embeddings/oleObject38.bin"/><Relationship Id="rId11" Type="http://schemas.openxmlformats.org/officeDocument/2006/relationships/image" Target="media/image5.emf"/><Relationship Id="rId53" Type="http://schemas.openxmlformats.org/officeDocument/2006/relationships/oleObject" Target="embeddings/oleObject18.bin"/><Relationship Id="rId149" Type="http://schemas.openxmlformats.org/officeDocument/2006/relationships/image" Target="media/image9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98</Pages>
  <Words>1963</Words>
  <Characters>11195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hnu Thumma</dc:creator>
  <cp:keywords/>
  <dc:description/>
  <cp:lastModifiedBy>sridhargudachem@outlook.com</cp:lastModifiedBy>
  <cp:revision>7</cp:revision>
  <dcterms:created xsi:type="dcterms:W3CDTF">2026-05-13T16:30:00Z</dcterms:created>
  <dcterms:modified xsi:type="dcterms:W3CDTF">2026-05-29T02:36:00Z</dcterms:modified>
</cp:coreProperties>
</file>